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81B3AD" w14:textId="754655FD" w:rsidR="008D42CC" w:rsidRPr="003577AC" w:rsidRDefault="003577AC" w:rsidP="008D42CC">
      <w:pPr>
        <w:jc w:val="center"/>
        <w:rPr>
          <w:b/>
          <w:bCs/>
          <w:color w:val="C00000"/>
          <w:sz w:val="24"/>
          <w:szCs w:val="24"/>
        </w:rPr>
      </w:pPr>
      <w:r>
        <w:rPr>
          <w:b/>
          <w:bCs/>
          <w:color w:val="C00000"/>
          <w:sz w:val="24"/>
          <w:szCs w:val="24"/>
        </w:rPr>
        <w:t xml:space="preserve">Collection30Functions </w:t>
      </w:r>
      <w:r w:rsidRPr="00723BC3">
        <w:rPr>
          <w:b/>
          <w:bCs/>
          <w:color w:val="C00000"/>
          <w:sz w:val="24"/>
          <w:szCs w:val="24"/>
        </w:rPr>
        <w:t>Source Code</w:t>
      </w:r>
      <w:r>
        <w:rPr>
          <w:b/>
          <w:bCs/>
          <w:color w:val="C00000"/>
          <w:sz w:val="24"/>
          <w:szCs w:val="24"/>
        </w:rPr>
        <w:t xml:space="preserve"> </w:t>
      </w:r>
      <w:r w:rsidR="008D42CC" w:rsidRPr="003577AC">
        <w:rPr>
          <w:b/>
          <w:bCs/>
          <w:color w:val="C00000"/>
          <w:sz w:val="24"/>
          <w:szCs w:val="24"/>
        </w:rPr>
        <w:t>Instructions</w:t>
      </w:r>
      <w:r w:rsidR="000A28D9" w:rsidRPr="003577AC">
        <w:rPr>
          <w:b/>
          <w:bCs/>
          <w:color w:val="C00000"/>
          <w:sz w:val="24"/>
          <w:szCs w:val="24"/>
        </w:rPr>
        <w:t xml:space="preserve"> v1.0</w:t>
      </w:r>
    </w:p>
    <w:p w14:paraId="1367C119" w14:textId="436AAFF1" w:rsidR="00D02058" w:rsidRPr="003577AC" w:rsidRDefault="003577AC" w:rsidP="008D42CC">
      <w:pPr>
        <w:jc w:val="center"/>
        <w:rPr>
          <w:b/>
          <w:bCs/>
          <w:color w:val="C00000"/>
          <w:sz w:val="24"/>
          <w:szCs w:val="24"/>
        </w:rPr>
      </w:pPr>
      <w:r w:rsidRPr="003577AC">
        <w:rPr>
          <w:b/>
          <w:bCs/>
          <w:color w:val="C00000"/>
          <w:sz w:val="24"/>
          <w:szCs w:val="24"/>
        </w:rPr>
        <w:t xml:space="preserve">October </w:t>
      </w:r>
      <w:r w:rsidR="008544E9">
        <w:rPr>
          <w:b/>
          <w:bCs/>
          <w:color w:val="C00000"/>
          <w:sz w:val="24"/>
          <w:szCs w:val="24"/>
        </w:rPr>
        <w:t>10</w:t>
      </w:r>
      <w:r w:rsidR="00D02058" w:rsidRPr="003577AC">
        <w:rPr>
          <w:b/>
          <w:bCs/>
          <w:color w:val="C00000"/>
          <w:sz w:val="24"/>
          <w:szCs w:val="24"/>
        </w:rPr>
        <w:t>, 2021</w:t>
      </w:r>
    </w:p>
    <w:p w14:paraId="131B75F9" w14:textId="4A62C57B" w:rsidR="00723BC3" w:rsidRPr="003577AC" w:rsidRDefault="00E50B59" w:rsidP="008D42CC">
      <w:pPr>
        <w:jc w:val="center"/>
        <w:rPr>
          <w:b/>
          <w:bCs/>
          <w:color w:val="C00000"/>
          <w:sz w:val="24"/>
          <w:szCs w:val="24"/>
        </w:rPr>
      </w:pPr>
      <w:r w:rsidRPr="003577AC">
        <w:rPr>
          <w:b/>
          <w:bCs/>
          <w:color w:val="C00000"/>
          <w:sz w:val="24"/>
          <w:szCs w:val="24"/>
        </w:rPr>
        <w:t>by Vagelis Plevris</w:t>
      </w:r>
      <w:r w:rsidR="008638E5" w:rsidRPr="003577AC">
        <w:rPr>
          <w:b/>
          <w:bCs/>
          <w:color w:val="C00000"/>
          <w:sz w:val="24"/>
          <w:szCs w:val="24"/>
        </w:rPr>
        <w:t xml:space="preserve"> and German Solorzano</w:t>
      </w:r>
    </w:p>
    <w:p w14:paraId="56C31706" w14:textId="77777777" w:rsidR="003577AC" w:rsidRPr="003577AC" w:rsidRDefault="003577AC" w:rsidP="003577AC">
      <w:pPr>
        <w:rPr>
          <w:b/>
          <w:bCs/>
        </w:rPr>
      </w:pPr>
      <w:r w:rsidRPr="003577AC">
        <w:rPr>
          <w:b/>
          <w:bCs/>
        </w:rPr>
        <w:t>Article:</w:t>
      </w:r>
    </w:p>
    <w:p w14:paraId="4A12BCE0" w14:textId="4B3E2EC5" w:rsidR="003577AC" w:rsidRPr="003577AC" w:rsidRDefault="003577AC" w:rsidP="003577AC">
      <w:pPr>
        <w:rPr>
          <w:b/>
          <w:bCs/>
        </w:rPr>
      </w:pPr>
      <w:r w:rsidRPr="003577AC">
        <w:rPr>
          <w:b/>
          <w:bCs/>
        </w:rPr>
        <w:t>A Collection of 30 Unconstrained Multidimensional Benchmark Functions</w:t>
      </w:r>
      <w:r>
        <w:rPr>
          <w:b/>
          <w:bCs/>
        </w:rPr>
        <w:t xml:space="preserve"> </w:t>
      </w:r>
      <w:r w:rsidRPr="003577AC">
        <w:rPr>
          <w:b/>
          <w:bCs/>
        </w:rPr>
        <w:t>for Global Single-Objective Optimization</w:t>
      </w:r>
    </w:p>
    <w:p w14:paraId="71A4E460" w14:textId="4299A644" w:rsidR="00A77DD6" w:rsidRPr="003577AC" w:rsidRDefault="00A77DD6" w:rsidP="00667354">
      <w:r w:rsidRPr="003577AC">
        <w:t>The version of MATLAB used is R2020b.</w:t>
      </w:r>
    </w:p>
    <w:p w14:paraId="49F64A33" w14:textId="40FE2DD0" w:rsidR="00A77DD6" w:rsidRPr="003577AC" w:rsidRDefault="00A77DD6" w:rsidP="00667354">
      <w:pPr>
        <w:rPr>
          <w:color w:val="0070C0"/>
        </w:rPr>
      </w:pPr>
    </w:p>
    <w:p w14:paraId="72305170" w14:textId="2A0995B7" w:rsidR="00A57215" w:rsidRPr="003577AC" w:rsidRDefault="00A57215" w:rsidP="00667354">
      <w:pPr>
        <w:rPr>
          <w:b/>
          <w:bCs/>
          <w:color w:val="0070C0"/>
        </w:rPr>
      </w:pPr>
      <w:r w:rsidRPr="003577AC">
        <w:rPr>
          <w:color w:val="0070C0"/>
        </w:rPr>
        <w:t xml:space="preserve">File: </w:t>
      </w:r>
      <w:r w:rsidRPr="003577AC">
        <w:rPr>
          <w:b/>
          <w:bCs/>
          <w:color w:val="0070C0"/>
        </w:rPr>
        <w:t>“</w:t>
      </w:r>
      <w:r w:rsidR="003577AC" w:rsidRPr="003577AC">
        <w:rPr>
          <w:b/>
          <w:bCs/>
          <w:color w:val="0070C0"/>
        </w:rPr>
        <w:t>Collection30Functions Instructions</w:t>
      </w:r>
      <w:r w:rsidRPr="003577AC">
        <w:rPr>
          <w:b/>
          <w:bCs/>
          <w:color w:val="0070C0"/>
        </w:rPr>
        <w:t>.docx”</w:t>
      </w:r>
    </w:p>
    <w:p w14:paraId="1FC427BD" w14:textId="13B8A672" w:rsidR="00A57215" w:rsidRPr="003577AC" w:rsidRDefault="00A57215" w:rsidP="00A57215">
      <w:pPr>
        <w:jc w:val="both"/>
      </w:pPr>
      <w:r w:rsidRPr="003577AC">
        <w:t>This Word file with the instructions.</w:t>
      </w:r>
    </w:p>
    <w:p w14:paraId="67E3810E" w14:textId="2E5A6BDE" w:rsidR="008D42CC" w:rsidRPr="000D7AEE" w:rsidRDefault="00667354" w:rsidP="00667354">
      <w:pPr>
        <w:rPr>
          <w:color w:val="0070C0"/>
        </w:rPr>
      </w:pPr>
      <w:r w:rsidRPr="00DE3053">
        <w:rPr>
          <w:color w:val="0070C0"/>
        </w:rPr>
        <w:t>Folder</w:t>
      </w:r>
      <w:r w:rsidR="00676FC2" w:rsidRPr="00DE3053">
        <w:rPr>
          <w:color w:val="0070C0"/>
        </w:rPr>
        <w:t>:</w:t>
      </w:r>
      <w:r w:rsidRPr="00DE3053">
        <w:rPr>
          <w:color w:val="0070C0"/>
        </w:rPr>
        <w:t xml:space="preserve"> </w:t>
      </w:r>
      <w:r w:rsidR="00A57215" w:rsidRPr="00DE3053">
        <w:rPr>
          <w:b/>
          <w:bCs/>
          <w:color w:val="0070C0"/>
        </w:rPr>
        <w:t>“</w:t>
      </w:r>
      <w:r w:rsidR="00F22601" w:rsidRPr="00DE3053">
        <w:rPr>
          <w:b/>
          <w:bCs/>
          <w:color w:val="0070C0"/>
        </w:rPr>
        <w:t>mainprog</w:t>
      </w:r>
      <w:r w:rsidR="00071076" w:rsidRPr="00DE3053">
        <w:rPr>
          <w:b/>
          <w:bCs/>
          <w:color w:val="0070C0"/>
        </w:rPr>
        <w:t>\</w:t>
      </w:r>
      <w:r w:rsidRPr="00DE3053">
        <w:rPr>
          <w:b/>
          <w:bCs/>
          <w:color w:val="0070C0"/>
        </w:rPr>
        <w:t>functions</w:t>
      </w:r>
      <w:r w:rsidR="00A57215" w:rsidRPr="00DE3053">
        <w:rPr>
          <w:b/>
          <w:bCs/>
          <w:color w:val="0070C0"/>
        </w:rPr>
        <w:t>”</w:t>
      </w:r>
      <w:r w:rsidR="000D7AEE">
        <w:rPr>
          <w:b/>
          <w:bCs/>
          <w:color w:val="0070C0"/>
        </w:rPr>
        <w:t xml:space="preserve"> </w:t>
      </w:r>
      <w:r w:rsidR="000D7AEE" w:rsidRPr="000D7AEE">
        <w:rPr>
          <w:color w:val="0070C0"/>
        </w:rPr>
        <w:t>and files in this folder</w:t>
      </w:r>
    </w:p>
    <w:p w14:paraId="02763E17" w14:textId="69B179A3" w:rsidR="00667354" w:rsidRPr="00DE3053" w:rsidRDefault="005B79EA" w:rsidP="008D36FE">
      <w:pPr>
        <w:jc w:val="both"/>
      </w:pPr>
      <w:r w:rsidRPr="00DE3053">
        <w:rPr>
          <w:b/>
          <w:bCs/>
        </w:rPr>
        <w:t>Instructions</w:t>
      </w:r>
      <w:r w:rsidRPr="00DE3053">
        <w:t>:</w:t>
      </w:r>
      <w:r w:rsidR="004E30A4" w:rsidRPr="00DE3053">
        <w:t xml:space="preserve"> </w:t>
      </w:r>
      <w:r w:rsidR="0096228C" w:rsidRPr="00DE3053">
        <w:t xml:space="preserve">The folder contains the following </w:t>
      </w:r>
      <w:r w:rsidR="00DE3053" w:rsidRPr="00DE3053">
        <w:t>30</w:t>
      </w:r>
      <w:r w:rsidR="0096228C" w:rsidRPr="00DE3053">
        <w:t xml:space="preserve"> functions (shown here in alphabetical order</w:t>
      </w:r>
      <w:r w:rsidR="008721C1" w:rsidRPr="00DE3053">
        <w:t xml:space="preserve"> based on file name</w:t>
      </w:r>
      <w:r w:rsidR="0096228C" w:rsidRPr="00DE3053">
        <w:t>):</w:t>
      </w:r>
    </w:p>
    <w:tbl>
      <w:tblPr>
        <w:tblStyle w:val="TableGrid"/>
        <w:tblW w:w="92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"/>
        <w:gridCol w:w="4397"/>
        <w:gridCol w:w="4300"/>
      </w:tblGrid>
      <w:tr w:rsidR="0096228C" w:rsidRPr="009276B2" w14:paraId="762E79FE" w14:textId="77777777" w:rsidTr="001A515B">
        <w:tc>
          <w:tcPr>
            <w:tcW w:w="565" w:type="dxa"/>
            <w:tcBorders>
              <w:top w:val="single" w:sz="4" w:space="0" w:color="auto"/>
              <w:bottom w:val="single" w:sz="4" w:space="0" w:color="auto"/>
            </w:tcBorders>
          </w:tcPr>
          <w:p w14:paraId="3D121412" w14:textId="1EFF1FE1" w:rsidR="0096228C" w:rsidRPr="009276B2" w:rsidRDefault="0096228C" w:rsidP="00F1758D">
            <w:pPr>
              <w:rPr>
                <w:b/>
                <w:bCs/>
                <w:sz w:val="18"/>
                <w:szCs w:val="18"/>
              </w:rPr>
            </w:pPr>
            <w:r w:rsidRPr="009276B2">
              <w:rPr>
                <w:b/>
                <w:bCs/>
                <w:sz w:val="18"/>
                <w:szCs w:val="18"/>
              </w:rPr>
              <w:t>No</w:t>
            </w:r>
          </w:p>
        </w:tc>
        <w:tc>
          <w:tcPr>
            <w:tcW w:w="4397" w:type="dxa"/>
            <w:tcBorders>
              <w:top w:val="single" w:sz="4" w:space="0" w:color="auto"/>
              <w:bottom w:val="single" w:sz="4" w:space="0" w:color="auto"/>
            </w:tcBorders>
          </w:tcPr>
          <w:p w14:paraId="5BA4566C" w14:textId="753D29F4" w:rsidR="0096228C" w:rsidRPr="009276B2" w:rsidRDefault="00F1758D" w:rsidP="00F1758D">
            <w:pPr>
              <w:rPr>
                <w:b/>
                <w:bCs/>
                <w:sz w:val="18"/>
                <w:szCs w:val="18"/>
              </w:rPr>
            </w:pPr>
            <w:r w:rsidRPr="009276B2">
              <w:rPr>
                <w:b/>
                <w:bCs/>
                <w:sz w:val="18"/>
                <w:szCs w:val="18"/>
              </w:rPr>
              <w:t>Function</w:t>
            </w:r>
          </w:p>
        </w:tc>
        <w:tc>
          <w:tcPr>
            <w:tcW w:w="4300" w:type="dxa"/>
            <w:tcBorders>
              <w:top w:val="single" w:sz="4" w:space="0" w:color="auto"/>
              <w:bottom w:val="single" w:sz="4" w:space="0" w:color="auto"/>
            </w:tcBorders>
          </w:tcPr>
          <w:p w14:paraId="7998CE47" w14:textId="1BA3839F" w:rsidR="0096228C" w:rsidRPr="009276B2" w:rsidRDefault="00F1758D" w:rsidP="00F1758D">
            <w:pPr>
              <w:rPr>
                <w:b/>
                <w:bCs/>
                <w:sz w:val="18"/>
                <w:szCs w:val="18"/>
              </w:rPr>
            </w:pPr>
            <w:r w:rsidRPr="009276B2">
              <w:rPr>
                <w:b/>
                <w:bCs/>
                <w:sz w:val="18"/>
                <w:szCs w:val="18"/>
              </w:rPr>
              <w:t>File name</w:t>
            </w:r>
          </w:p>
        </w:tc>
      </w:tr>
      <w:tr w:rsidR="0096228C" w:rsidRPr="009276B2" w14:paraId="179222EB" w14:textId="77777777" w:rsidTr="001A515B">
        <w:tc>
          <w:tcPr>
            <w:tcW w:w="565" w:type="dxa"/>
            <w:tcBorders>
              <w:top w:val="single" w:sz="4" w:space="0" w:color="auto"/>
            </w:tcBorders>
          </w:tcPr>
          <w:p w14:paraId="09FE16F2" w14:textId="1096D148" w:rsidR="0096228C" w:rsidRPr="009276B2" w:rsidRDefault="0096228C" w:rsidP="00F1758D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1</w:t>
            </w:r>
          </w:p>
        </w:tc>
        <w:tc>
          <w:tcPr>
            <w:tcW w:w="4397" w:type="dxa"/>
            <w:tcBorders>
              <w:top w:val="single" w:sz="4" w:space="0" w:color="auto"/>
            </w:tcBorders>
          </w:tcPr>
          <w:p w14:paraId="391BFECF" w14:textId="1EE78D16" w:rsidR="0096228C" w:rsidRPr="009276B2" w:rsidRDefault="00DE3053" w:rsidP="00F1758D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F08 Ackley’s function</w:t>
            </w:r>
          </w:p>
        </w:tc>
        <w:tc>
          <w:tcPr>
            <w:tcW w:w="4300" w:type="dxa"/>
            <w:tcBorders>
              <w:top w:val="single" w:sz="4" w:space="0" w:color="auto"/>
            </w:tcBorders>
          </w:tcPr>
          <w:p w14:paraId="73C2E9D9" w14:textId="5EB4EB4E" w:rsidR="0096228C" w:rsidRPr="009276B2" w:rsidRDefault="00DE3053" w:rsidP="00F1758D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ackley_func.m</w:t>
            </w:r>
          </w:p>
        </w:tc>
      </w:tr>
      <w:tr w:rsidR="0096228C" w:rsidRPr="009276B2" w14:paraId="63DB1F6A" w14:textId="77777777" w:rsidTr="001A515B">
        <w:tc>
          <w:tcPr>
            <w:tcW w:w="565" w:type="dxa"/>
          </w:tcPr>
          <w:p w14:paraId="700AFD62" w14:textId="28A51045" w:rsidR="0096228C" w:rsidRPr="009276B2" w:rsidRDefault="0096228C" w:rsidP="00F1758D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2</w:t>
            </w:r>
          </w:p>
        </w:tc>
        <w:tc>
          <w:tcPr>
            <w:tcW w:w="4397" w:type="dxa"/>
          </w:tcPr>
          <w:p w14:paraId="36CE6DA3" w14:textId="59643EA0" w:rsidR="0096228C" w:rsidRPr="009276B2" w:rsidRDefault="00DE3053" w:rsidP="00F1758D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 xml:space="preserve">F07 Alpine 1 </w:t>
            </w:r>
            <w:r w:rsidR="008721C1" w:rsidRPr="009276B2">
              <w:rPr>
                <w:sz w:val="18"/>
                <w:szCs w:val="18"/>
              </w:rPr>
              <w:t>function</w:t>
            </w:r>
          </w:p>
        </w:tc>
        <w:tc>
          <w:tcPr>
            <w:tcW w:w="4300" w:type="dxa"/>
          </w:tcPr>
          <w:p w14:paraId="70A77908" w14:textId="677CE258" w:rsidR="0096228C" w:rsidRPr="009276B2" w:rsidRDefault="00DE3053" w:rsidP="00F1758D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alpine1_func.m</w:t>
            </w:r>
          </w:p>
        </w:tc>
      </w:tr>
      <w:tr w:rsidR="0096228C" w:rsidRPr="009276B2" w14:paraId="4F90F684" w14:textId="77777777" w:rsidTr="001A515B">
        <w:tc>
          <w:tcPr>
            <w:tcW w:w="565" w:type="dxa"/>
          </w:tcPr>
          <w:p w14:paraId="68511AEB" w14:textId="5F6E028D" w:rsidR="0096228C" w:rsidRPr="009276B2" w:rsidRDefault="0096228C" w:rsidP="00F1758D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3</w:t>
            </w:r>
          </w:p>
        </w:tc>
        <w:tc>
          <w:tcPr>
            <w:tcW w:w="4397" w:type="dxa"/>
          </w:tcPr>
          <w:p w14:paraId="72E9B937" w14:textId="06DFF985" w:rsidR="0096228C" w:rsidRPr="009276B2" w:rsidRDefault="00DE3053" w:rsidP="00F1758D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F16 Bent Cigar function</w:t>
            </w:r>
          </w:p>
        </w:tc>
        <w:tc>
          <w:tcPr>
            <w:tcW w:w="4300" w:type="dxa"/>
          </w:tcPr>
          <w:p w14:paraId="0A829B6A" w14:textId="74885112" w:rsidR="0096228C" w:rsidRPr="009276B2" w:rsidRDefault="00DE3053" w:rsidP="00F1758D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bent_cigar_func.m</w:t>
            </w:r>
          </w:p>
        </w:tc>
      </w:tr>
      <w:tr w:rsidR="0096228C" w:rsidRPr="009276B2" w14:paraId="265BE3F9" w14:textId="77777777" w:rsidTr="001A515B">
        <w:tc>
          <w:tcPr>
            <w:tcW w:w="565" w:type="dxa"/>
          </w:tcPr>
          <w:p w14:paraId="074E0AF6" w14:textId="1A64D31C" w:rsidR="0096228C" w:rsidRPr="009276B2" w:rsidRDefault="0096228C" w:rsidP="00F1758D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4</w:t>
            </w:r>
          </w:p>
        </w:tc>
        <w:tc>
          <w:tcPr>
            <w:tcW w:w="4397" w:type="dxa"/>
          </w:tcPr>
          <w:p w14:paraId="2785B810" w14:textId="32E04F4D" w:rsidR="0096228C" w:rsidRPr="009276B2" w:rsidRDefault="00DE3053" w:rsidP="00F1758D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15 Discus function</w:t>
            </w:r>
          </w:p>
        </w:tc>
        <w:tc>
          <w:tcPr>
            <w:tcW w:w="4300" w:type="dxa"/>
          </w:tcPr>
          <w:p w14:paraId="58072D26" w14:textId="4AC46407" w:rsidR="0096228C" w:rsidRPr="009276B2" w:rsidRDefault="00DE3053" w:rsidP="00F1758D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discus_func.m</w:t>
            </w:r>
          </w:p>
        </w:tc>
      </w:tr>
      <w:tr w:rsidR="0096228C" w:rsidRPr="009276B2" w14:paraId="72E9C8FF" w14:textId="77777777" w:rsidTr="001A515B">
        <w:tc>
          <w:tcPr>
            <w:tcW w:w="565" w:type="dxa"/>
          </w:tcPr>
          <w:p w14:paraId="2E4580C7" w14:textId="2903A4A0" w:rsidR="0096228C" w:rsidRPr="009276B2" w:rsidRDefault="0096228C" w:rsidP="00F1758D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5</w:t>
            </w:r>
          </w:p>
        </w:tc>
        <w:tc>
          <w:tcPr>
            <w:tcW w:w="4397" w:type="dxa"/>
          </w:tcPr>
          <w:p w14:paraId="5DC9959A" w14:textId="4E55F38B" w:rsidR="0096228C" w:rsidRPr="009276B2" w:rsidRDefault="006068B3" w:rsidP="00F1758D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05 Drop-Wave function</w:t>
            </w:r>
          </w:p>
        </w:tc>
        <w:tc>
          <w:tcPr>
            <w:tcW w:w="4300" w:type="dxa"/>
          </w:tcPr>
          <w:p w14:paraId="3B6A2A69" w14:textId="6D7962FC" w:rsidR="0096228C" w:rsidRPr="009276B2" w:rsidRDefault="00DE3053" w:rsidP="00F1758D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drop_wave_func.m</w:t>
            </w:r>
          </w:p>
        </w:tc>
      </w:tr>
      <w:tr w:rsidR="0096228C" w:rsidRPr="009276B2" w14:paraId="06966AB7" w14:textId="77777777" w:rsidTr="001A515B">
        <w:tc>
          <w:tcPr>
            <w:tcW w:w="565" w:type="dxa"/>
          </w:tcPr>
          <w:p w14:paraId="0DD0CA16" w14:textId="0BCF6499" w:rsidR="0096228C" w:rsidRPr="009276B2" w:rsidRDefault="0096228C" w:rsidP="00F1758D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6</w:t>
            </w:r>
          </w:p>
        </w:tc>
        <w:tc>
          <w:tcPr>
            <w:tcW w:w="4397" w:type="dxa"/>
          </w:tcPr>
          <w:p w14:paraId="5AB0C7FF" w14:textId="3AD0E540" w:rsidR="0096228C" w:rsidRPr="009276B2" w:rsidRDefault="006068B3" w:rsidP="00F1758D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02 Ellipsoid function</w:t>
            </w:r>
          </w:p>
        </w:tc>
        <w:tc>
          <w:tcPr>
            <w:tcW w:w="4300" w:type="dxa"/>
          </w:tcPr>
          <w:p w14:paraId="1DE573C1" w14:textId="2A1F6D17" w:rsidR="0096228C" w:rsidRPr="009276B2" w:rsidRDefault="00DE3053" w:rsidP="00F1758D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ellipsoid_func.m</w:t>
            </w:r>
          </w:p>
        </w:tc>
      </w:tr>
      <w:tr w:rsidR="00DE3053" w:rsidRPr="009276B2" w14:paraId="729D3E33" w14:textId="77777777" w:rsidTr="001A515B">
        <w:tc>
          <w:tcPr>
            <w:tcW w:w="565" w:type="dxa"/>
          </w:tcPr>
          <w:p w14:paraId="4C3A8363" w14:textId="5B47C4CE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7</w:t>
            </w:r>
          </w:p>
        </w:tc>
        <w:tc>
          <w:tcPr>
            <w:tcW w:w="4397" w:type="dxa"/>
          </w:tcPr>
          <w:p w14:paraId="7BCF4048" w14:textId="77CDD68E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14 High Conditioned Elliptic</w:t>
            </w:r>
          </w:p>
        </w:tc>
        <w:tc>
          <w:tcPr>
            <w:tcW w:w="4300" w:type="dxa"/>
          </w:tcPr>
          <w:p w14:paraId="58E209C2" w14:textId="6F18FDC8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ellipt_func.m</w:t>
            </w:r>
          </w:p>
        </w:tc>
      </w:tr>
      <w:tr w:rsidR="00DE3053" w:rsidRPr="009276B2" w14:paraId="5124D89A" w14:textId="77777777" w:rsidTr="001A515B">
        <w:tc>
          <w:tcPr>
            <w:tcW w:w="565" w:type="dxa"/>
          </w:tcPr>
          <w:p w14:paraId="527DC1A9" w14:textId="6B55E840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8</w:t>
            </w:r>
          </w:p>
        </w:tc>
        <w:tc>
          <w:tcPr>
            <w:tcW w:w="4397" w:type="dxa"/>
          </w:tcPr>
          <w:p w14:paraId="3D7B5FBD" w14:textId="46890C46" w:rsidR="00DE3053" w:rsidRPr="009276B2" w:rsidRDefault="006068B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19 Expanded Schaffer’s F6 function</w:t>
            </w:r>
          </w:p>
        </w:tc>
        <w:tc>
          <w:tcPr>
            <w:tcW w:w="4300" w:type="dxa"/>
          </w:tcPr>
          <w:p w14:paraId="4114AC5A" w14:textId="2EC72098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expschafferf6_func.m</w:t>
            </w:r>
          </w:p>
        </w:tc>
      </w:tr>
      <w:tr w:rsidR="00DE3053" w:rsidRPr="009276B2" w14:paraId="6FF5F4FF" w14:textId="77777777" w:rsidTr="001A515B">
        <w:tc>
          <w:tcPr>
            <w:tcW w:w="565" w:type="dxa"/>
          </w:tcPr>
          <w:p w14:paraId="7AFD7B29" w14:textId="59BBE226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9</w:t>
            </w:r>
          </w:p>
        </w:tc>
        <w:tc>
          <w:tcPr>
            <w:tcW w:w="4397" w:type="dxa"/>
          </w:tcPr>
          <w:p w14:paraId="696AD717" w14:textId="33A23E82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09 Griewank’s function</w:t>
            </w:r>
          </w:p>
        </w:tc>
        <w:tc>
          <w:tcPr>
            <w:tcW w:w="4300" w:type="dxa"/>
          </w:tcPr>
          <w:p w14:paraId="42CA8FA8" w14:textId="766DEA3C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griewank_func.m</w:t>
            </w:r>
          </w:p>
        </w:tc>
      </w:tr>
      <w:tr w:rsidR="00DE3053" w:rsidRPr="009276B2" w14:paraId="61C91BA3" w14:textId="77777777" w:rsidTr="001A515B">
        <w:tc>
          <w:tcPr>
            <w:tcW w:w="565" w:type="dxa"/>
          </w:tcPr>
          <w:p w14:paraId="7EDDDD4D" w14:textId="17DFB23C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10</w:t>
            </w:r>
          </w:p>
        </w:tc>
        <w:tc>
          <w:tcPr>
            <w:tcW w:w="4397" w:type="dxa"/>
          </w:tcPr>
          <w:p w14:paraId="207FD37A" w14:textId="2FD80683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11 HappyCat function</w:t>
            </w:r>
          </w:p>
        </w:tc>
        <w:tc>
          <w:tcPr>
            <w:tcW w:w="4300" w:type="dxa"/>
          </w:tcPr>
          <w:p w14:paraId="62E0B693" w14:textId="5C843A25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happycat_func.m</w:t>
            </w:r>
          </w:p>
        </w:tc>
      </w:tr>
      <w:tr w:rsidR="00DE3053" w:rsidRPr="009276B2" w14:paraId="6AD63B91" w14:textId="77777777" w:rsidTr="001A515B">
        <w:tc>
          <w:tcPr>
            <w:tcW w:w="565" w:type="dxa"/>
          </w:tcPr>
          <w:p w14:paraId="0C851F28" w14:textId="7BC566E2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11</w:t>
            </w:r>
          </w:p>
        </w:tc>
        <w:tc>
          <w:tcPr>
            <w:tcW w:w="4397" w:type="dxa"/>
          </w:tcPr>
          <w:p w14:paraId="6A08F0CF" w14:textId="1A0C6835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12 HGBat function</w:t>
            </w:r>
          </w:p>
        </w:tc>
        <w:tc>
          <w:tcPr>
            <w:tcW w:w="4300" w:type="dxa"/>
          </w:tcPr>
          <w:p w14:paraId="740B26A3" w14:textId="3731A58D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hgbat_func.m</w:t>
            </w:r>
          </w:p>
        </w:tc>
      </w:tr>
      <w:tr w:rsidR="00DE3053" w:rsidRPr="009276B2" w14:paraId="3969F029" w14:textId="77777777" w:rsidTr="001A515B">
        <w:tc>
          <w:tcPr>
            <w:tcW w:w="565" w:type="dxa"/>
          </w:tcPr>
          <w:p w14:paraId="324CD0BE" w14:textId="5F08EA0E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12</w:t>
            </w:r>
          </w:p>
        </w:tc>
        <w:tc>
          <w:tcPr>
            <w:tcW w:w="4397" w:type="dxa"/>
          </w:tcPr>
          <w:p w14:paraId="47F0E256" w14:textId="13381C18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27 Modified Ridge</w:t>
            </w:r>
          </w:p>
        </w:tc>
        <w:tc>
          <w:tcPr>
            <w:tcW w:w="4300" w:type="dxa"/>
          </w:tcPr>
          <w:p w14:paraId="7F27EADC" w14:textId="1B0101FC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modridge_func.m</w:t>
            </w:r>
          </w:p>
        </w:tc>
      </w:tr>
      <w:tr w:rsidR="00DE3053" w:rsidRPr="009276B2" w14:paraId="00B1FAAC" w14:textId="77777777" w:rsidTr="001A515B">
        <w:tc>
          <w:tcPr>
            <w:tcW w:w="565" w:type="dxa"/>
          </w:tcPr>
          <w:p w14:paraId="30ECD0FF" w14:textId="72402344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13</w:t>
            </w:r>
          </w:p>
        </w:tc>
        <w:tc>
          <w:tcPr>
            <w:tcW w:w="4397" w:type="dxa"/>
          </w:tcPr>
          <w:p w14:paraId="081A892D" w14:textId="5D635C6A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29 Modified Xin-She Yang’s 3</w:t>
            </w:r>
          </w:p>
        </w:tc>
        <w:tc>
          <w:tcPr>
            <w:tcW w:w="4300" w:type="dxa"/>
          </w:tcPr>
          <w:p w14:paraId="7D0D4236" w14:textId="1884E910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modxinsyang3_func.m</w:t>
            </w:r>
          </w:p>
        </w:tc>
      </w:tr>
      <w:tr w:rsidR="00DE3053" w:rsidRPr="009276B2" w14:paraId="5A60E40F" w14:textId="77777777" w:rsidTr="001A515B">
        <w:tc>
          <w:tcPr>
            <w:tcW w:w="565" w:type="dxa"/>
          </w:tcPr>
          <w:p w14:paraId="50171E82" w14:textId="0AE3AF97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14</w:t>
            </w:r>
          </w:p>
        </w:tc>
        <w:tc>
          <w:tcPr>
            <w:tcW w:w="4397" w:type="dxa"/>
          </w:tcPr>
          <w:p w14:paraId="21FA4BA0" w14:textId="5C5FB332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30 Modified Xin-She Yang’s 5</w:t>
            </w:r>
          </w:p>
        </w:tc>
        <w:tc>
          <w:tcPr>
            <w:tcW w:w="4300" w:type="dxa"/>
          </w:tcPr>
          <w:p w14:paraId="1A341045" w14:textId="45314AC1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modxinsyang5_func.m</w:t>
            </w:r>
          </w:p>
        </w:tc>
      </w:tr>
      <w:tr w:rsidR="00DE3053" w:rsidRPr="009276B2" w14:paraId="1A44E701" w14:textId="77777777" w:rsidTr="001A515B">
        <w:tc>
          <w:tcPr>
            <w:tcW w:w="565" w:type="dxa"/>
          </w:tcPr>
          <w:p w14:paraId="0C993471" w14:textId="6A75A406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15</w:t>
            </w:r>
          </w:p>
        </w:tc>
        <w:tc>
          <w:tcPr>
            <w:tcW w:w="4397" w:type="dxa"/>
          </w:tcPr>
          <w:p w14:paraId="6C7D9BBB" w14:textId="0B8AF154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17 Perm D, Beta function</w:t>
            </w:r>
          </w:p>
        </w:tc>
        <w:tc>
          <w:tcPr>
            <w:tcW w:w="4300" w:type="dxa"/>
          </w:tcPr>
          <w:p w14:paraId="29CC361E" w14:textId="1DEEE74F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permdb_func.m</w:t>
            </w:r>
          </w:p>
        </w:tc>
      </w:tr>
      <w:tr w:rsidR="00DE3053" w:rsidRPr="009276B2" w14:paraId="4F04CE63" w14:textId="77777777" w:rsidTr="001A515B">
        <w:tc>
          <w:tcPr>
            <w:tcW w:w="565" w:type="dxa"/>
          </w:tcPr>
          <w:p w14:paraId="6A537A1C" w14:textId="49F4C7D6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16</w:t>
            </w:r>
          </w:p>
        </w:tc>
        <w:tc>
          <w:tcPr>
            <w:tcW w:w="4397" w:type="dxa"/>
          </w:tcPr>
          <w:p w14:paraId="1F8064C2" w14:textId="73540ABF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04 Quintic function</w:t>
            </w:r>
          </w:p>
        </w:tc>
        <w:tc>
          <w:tcPr>
            <w:tcW w:w="4300" w:type="dxa"/>
          </w:tcPr>
          <w:p w14:paraId="1BA61F20" w14:textId="7ED43538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quintic_func.m</w:t>
            </w:r>
          </w:p>
        </w:tc>
      </w:tr>
      <w:tr w:rsidR="00DE3053" w:rsidRPr="009276B2" w14:paraId="5FD9D034" w14:textId="77777777" w:rsidTr="001A515B">
        <w:tc>
          <w:tcPr>
            <w:tcW w:w="565" w:type="dxa"/>
          </w:tcPr>
          <w:p w14:paraId="6D4EDFBD" w14:textId="66D65F46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17</w:t>
            </w:r>
          </w:p>
        </w:tc>
        <w:tc>
          <w:tcPr>
            <w:tcW w:w="4397" w:type="dxa"/>
          </w:tcPr>
          <w:p w14:paraId="05EA3679" w14:textId="5014829D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10 Rastrigin’s function</w:t>
            </w:r>
          </w:p>
        </w:tc>
        <w:tc>
          <w:tcPr>
            <w:tcW w:w="4300" w:type="dxa"/>
          </w:tcPr>
          <w:p w14:paraId="05386726" w14:textId="192599A6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rastrigin_func.m</w:t>
            </w:r>
          </w:p>
        </w:tc>
      </w:tr>
      <w:tr w:rsidR="00DE3053" w:rsidRPr="009276B2" w14:paraId="5D98714C" w14:textId="77777777" w:rsidTr="001A515B">
        <w:tc>
          <w:tcPr>
            <w:tcW w:w="565" w:type="dxa"/>
          </w:tcPr>
          <w:p w14:paraId="1526D9A0" w14:textId="4E3FAB9B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18</w:t>
            </w:r>
          </w:p>
        </w:tc>
        <w:tc>
          <w:tcPr>
            <w:tcW w:w="4397" w:type="dxa"/>
          </w:tcPr>
          <w:p w14:paraId="0E779363" w14:textId="41048C14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13 Rosenbrock’s function</w:t>
            </w:r>
          </w:p>
        </w:tc>
        <w:tc>
          <w:tcPr>
            <w:tcW w:w="4300" w:type="dxa"/>
          </w:tcPr>
          <w:p w14:paraId="1C5E02A7" w14:textId="2875C7A9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rosenbrock_func.m</w:t>
            </w:r>
          </w:p>
        </w:tc>
      </w:tr>
      <w:tr w:rsidR="00DE3053" w:rsidRPr="009276B2" w14:paraId="60546987" w14:textId="77777777" w:rsidTr="001A515B">
        <w:tc>
          <w:tcPr>
            <w:tcW w:w="565" w:type="dxa"/>
          </w:tcPr>
          <w:p w14:paraId="2B4C82BA" w14:textId="15D326D0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19</w:t>
            </w:r>
          </w:p>
        </w:tc>
        <w:tc>
          <w:tcPr>
            <w:tcW w:w="4397" w:type="dxa"/>
          </w:tcPr>
          <w:p w14:paraId="313FE9AB" w14:textId="47EC7869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20 Rotated Hyper-ellipsoid function</w:t>
            </w:r>
          </w:p>
        </w:tc>
        <w:tc>
          <w:tcPr>
            <w:tcW w:w="4300" w:type="dxa"/>
          </w:tcPr>
          <w:p w14:paraId="7BF425A0" w14:textId="5148BD10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rothellipsoid_func.m</w:t>
            </w:r>
          </w:p>
        </w:tc>
      </w:tr>
      <w:tr w:rsidR="00DE3053" w:rsidRPr="009276B2" w14:paraId="63E1ECA3" w14:textId="77777777" w:rsidTr="001A515B">
        <w:tc>
          <w:tcPr>
            <w:tcW w:w="565" w:type="dxa"/>
          </w:tcPr>
          <w:p w14:paraId="2CBEB014" w14:textId="615BB247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20</w:t>
            </w:r>
          </w:p>
        </w:tc>
        <w:tc>
          <w:tcPr>
            <w:tcW w:w="4397" w:type="dxa"/>
          </w:tcPr>
          <w:p w14:paraId="2A75AD4F" w14:textId="217F5C93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26 Salomon function</w:t>
            </w:r>
          </w:p>
        </w:tc>
        <w:tc>
          <w:tcPr>
            <w:tcW w:w="4300" w:type="dxa"/>
          </w:tcPr>
          <w:p w14:paraId="7F867275" w14:textId="20D02A31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salomon_func.m</w:t>
            </w:r>
          </w:p>
        </w:tc>
      </w:tr>
      <w:tr w:rsidR="00DE3053" w:rsidRPr="009276B2" w14:paraId="4F1D6FB3" w14:textId="77777777" w:rsidTr="001A515B">
        <w:tc>
          <w:tcPr>
            <w:tcW w:w="565" w:type="dxa"/>
          </w:tcPr>
          <w:p w14:paraId="5388996A" w14:textId="5BB8B845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21</w:t>
            </w:r>
          </w:p>
        </w:tc>
        <w:tc>
          <w:tcPr>
            <w:tcW w:w="4397" w:type="dxa"/>
          </w:tcPr>
          <w:p w14:paraId="1685CC1F" w14:textId="24529150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18 Schaffer’s F7 function</w:t>
            </w:r>
          </w:p>
        </w:tc>
        <w:tc>
          <w:tcPr>
            <w:tcW w:w="4300" w:type="dxa"/>
          </w:tcPr>
          <w:p w14:paraId="3A72546B" w14:textId="492EDC0C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schafferf7_func.m</w:t>
            </w:r>
          </w:p>
        </w:tc>
      </w:tr>
      <w:tr w:rsidR="00DE3053" w:rsidRPr="009276B2" w14:paraId="15C6057D" w14:textId="77777777" w:rsidTr="001A515B">
        <w:tc>
          <w:tcPr>
            <w:tcW w:w="565" w:type="dxa"/>
          </w:tcPr>
          <w:p w14:paraId="37531645" w14:textId="130096E6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22</w:t>
            </w:r>
          </w:p>
        </w:tc>
        <w:tc>
          <w:tcPr>
            <w:tcW w:w="4397" w:type="dxa"/>
          </w:tcPr>
          <w:p w14:paraId="151CB293" w14:textId="5BB09986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21 Schwefel function</w:t>
            </w:r>
          </w:p>
        </w:tc>
        <w:tc>
          <w:tcPr>
            <w:tcW w:w="4300" w:type="dxa"/>
          </w:tcPr>
          <w:p w14:paraId="098A32A8" w14:textId="7301B1FC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schwefel_func.m</w:t>
            </w:r>
          </w:p>
        </w:tc>
      </w:tr>
      <w:tr w:rsidR="00DE3053" w:rsidRPr="009276B2" w14:paraId="2BC78821" w14:textId="77777777" w:rsidTr="001A515B">
        <w:tc>
          <w:tcPr>
            <w:tcW w:w="565" w:type="dxa"/>
          </w:tcPr>
          <w:p w14:paraId="43A0D5E2" w14:textId="42EB455E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23</w:t>
            </w:r>
          </w:p>
        </w:tc>
        <w:tc>
          <w:tcPr>
            <w:tcW w:w="4397" w:type="dxa"/>
          </w:tcPr>
          <w:p w14:paraId="6EE20837" w14:textId="1B8DE722" w:rsidR="00DE3053" w:rsidRPr="009276B2" w:rsidRDefault="001A515B" w:rsidP="00DE3053">
            <w:pPr>
              <w:tabs>
                <w:tab w:val="left" w:pos="945"/>
              </w:tabs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24 Schwefel 2.21 function</w:t>
            </w:r>
          </w:p>
        </w:tc>
        <w:tc>
          <w:tcPr>
            <w:tcW w:w="4300" w:type="dxa"/>
          </w:tcPr>
          <w:p w14:paraId="0C3A186B" w14:textId="45D9A20C" w:rsidR="00DE3053" w:rsidRPr="009276B2" w:rsidRDefault="00DE3053" w:rsidP="00DE3053">
            <w:pPr>
              <w:tabs>
                <w:tab w:val="left" w:pos="945"/>
              </w:tabs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schwefel221_func.m</w:t>
            </w:r>
          </w:p>
        </w:tc>
      </w:tr>
      <w:tr w:rsidR="00DE3053" w:rsidRPr="009276B2" w14:paraId="3CF2CD26" w14:textId="77777777" w:rsidTr="001A515B">
        <w:tc>
          <w:tcPr>
            <w:tcW w:w="565" w:type="dxa"/>
          </w:tcPr>
          <w:p w14:paraId="2515347F" w14:textId="2A9B8188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24</w:t>
            </w:r>
          </w:p>
        </w:tc>
        <w:tc>
          <w:tcPr>
            <w:tcW w:w="4397" w:type="dxa"/>
          </w:tcPr>
          <w:p w14:paraId="396360F9" w14:textId="1EF41D4D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25 Schwefel 2.22 function</w:t>
            </w:r>
          </w:p>
        </w:tc>
        <w:tc>
          <w:tcPr>
            <w:tcW w:w="4300" w:type="dxa"/>
          </w:tcPr>
          <w:p w14:paraId="398BA2D6" w14:textId="0DDC8898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schwefel222_func.m</w:t>
            </w:r>
          </w:p>
        </w:tc>
      </w:tr>
      <w:tr w:rsidR="00DE3053" w:rsidRPr="009276B2" w14:paraId="0E148ADF" w14:textId="77777777" w:rsidTr="001A515B">
        <w:tc>
          <w:tcPr>
            <w:tcW w:w="565" w:type="dxa"/>
          </w:tcPr>
          <w:p w14:paraId="1DB0533B" w14:textId="65D87F36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25</w:t>
            </w:r>
          </w:p>
        </w:tc>
        <w:tc>
          <w:tcPr>
            <w:tcW w:w="4397" w:type="dxa"/>
          </w:tcPr>
          <w:p w14:paraId="1485BC61" w14:textId="7819A6FA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01 Sphere function</w:t>
            </w:r>
          </w:p>
        </w:tc>
        <w:tc>
          <w:tcPr>
            <w:tcW w:w="4300" w:type="dxa"/>
          </w:tcPr>
          <w:p w14:paraId="1075B103" w14:textId="65476429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sphere_func.m</w:t>
            </w:r>
          </w:p>
        </w:tc>
      </w:tr>
      <w:tr w:rsidR="00DE3053" w:rsidRPr="009276B2" w14:paraId="0E2FD96E" w14:textId="77777777" w:rsidTr="001A515B">
        <w:tc>
          <w:tcPr>
            <w:tcW w:w="565" w:type="dxa"/>
          </w:tcPr>
          <w:p w14:paraId="498E095C" w14:textId="3C984D25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26</w:t>
            </w:r>
          </w:p>
        </w:tc>
        <w:tc>
          <w:tcPr>
            <w:tcW w:w="4397" w:type="dxa"/>
          </w:tcPr>
          <w:p w14:paraId="6909FD8A" w14:textId="5B4A3D62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03 Sum of Different Powers function</w:t>
            </w:r>
          </w:p>
        </w:tc>
        <w:tc>
          <w:tcPr>
            <w:tcW w:w="4300" w:type="dxa"/>
          </w:tcPr>
          <w:p w14:paraId="3F507F49" w14:textId="053947A0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sumpow_func.m</w:t>
            </w:r>
          </w:p>
        </w:tc>
      </w:tr>
      <w:tr w:rsidR="00DE3053" w:rsidRPr="009276B2" w14:paraId="4884BD38" w14:textId="77777777" w:rsidTr="001A515B">
        <w:tc>
          <w:tcPr>
            <w:tcW w:w="565" w:type="dxa"/>
          </w:tcPr>
          <w:p w14:paraId="0529379D" w14:textId="22E9E510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27</w:t>
            </w:r>
          </w:p>
        </w:tc>
        <w:tc>
          <w:tcPr>
            <w:tcW w:w="4397" w:type="dxa"/>
          </w:tcPr>
          <w:p w14:paraId="194740D4" w14:textId="617F0442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22 Sum of Different Powers 2 function</w:t>
            </w:r>
          </w:p>
        </w:tc>
        <w:tc>
          <w:tcPr>
            <w:tcW w:w="4300" w:type="dxa"/>
          </w:tcPr>
          <w:p w14:paraId="5D8EC0BB" w14:textId="0CC976E5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sumpow2_func.m</w:t>
            </w:r>
          </w:p>
        </w:tc>
      </w:tr>
      <w:tr w:rsidR="00DE3053" w:rsidRPr="009276B2" w14:paraId="5762C7A5" w14:textId="77777777" w:rsidTr="001A515B">
        <w:tc>
          <w:tcPr>
            <w:tcW w:w="565" w:type="dxa"/>
          </w:tcPr>
          <w:p w14:paraId="2C533606" w14:textId="23DF7DF0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28</w:t>
            </w:r>
          </w:p>
        </w:tc>
        <w:tc>
          <w:tcPr>
            <w:tcW w:w="4397" w:type="dxa"/>
          </w:tcPr>
          <w:p w14:paraId="0F4C60DF" w14:textId="51B3C037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06 Weierstrass function</w:t>
            </w:r>
          </w:p>
        </w:tc>
        <w:tc>
          <w:tcPr>
            <w:tcW w:w="4300" w:type="dxa"/>
          </w:tcPr>
          <w:p w14:paraId="002CF294" w14:textId="312BAF66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weierstrass_func.m</w:t>
            </w:r>
          </w:p>
        </w:tc>
      </w:tr>
      <w:tr w:rsidR="00DE3053" w:rsidRPr="009276B2" w14:paraId="6781EE49" w14:textId="77777777" w:rsidTr="001A515B">
        <w:tc>
          <w:tcPr>
            <w:tcW w:w="565" w:type="dxa"/>
          </w:tcPr>
          <w:p w14:paraId="56E80A28" w14:textId="2727AC01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29</w:t>
            </w:r>
          </w:p>
        </w:tc>
        <w:tc>
          <w:tcPr>
            <w:tcW w:w="4397" w:type="dxa"/>
          </w:tcPr>
          <w:p w14:paraId="1EDA8F0E" w14:textId="317A9120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23 Xin-She Yang’s 1 function</w:t>
            </w:r>
          </w:p>
        </w:tc>
        <w:tc>
          <w:tcPr>
            <w:tcW w:w="4300" w:type="dxa"/>
          </w:tcPr>
          <w:p w14:paraId="41AEBC7D" w14:textId="3CE73FA8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xinsheyang1_func.m</w:t>
            </w:r>
          </w:p>
        </w:tc>
      </w:tr>
      <w:tr w:rsidR="00DE3053" w:rsidRPr="009276B2" w14:paraId="356706C7" w14:textId="77777777" w:rsidTr="001A515B">
        <w:tc>
          <w:tcPr>
            <w:tcW w:w="565" w:type="dxa"/>
            <w:tcBorders>
              <w:bottom w:val="single" w:sz="4" w:space="0" w:color="auto"/>
            </w:tcBorders>
          </w:tcPr>
          <w:p w14:paraId="7C05BEDE" w14:textId="375D3AAB" w:rsidR="00DE3053" w:rsidRPr="009276B2" w:rsidRDefault="00DE3053" w:rsidP="00DE3053">
            <w:pPr>
              <w:rPr>
                <w:sz w:val="18"/>
                <w:szCs w:val="18"/>
              </w:rPr>
            </w:pPr>
            <w:r w:rsidRPr="009276B2">
              <w:rPr>
                <w:sz w:val="18"/>
                <w:szCs w:val="18"/>
              </w:rPr>
              <w:t>30</w:t>
            </w:r>
          </w:p>
        </w:tc>
        <w:tc>
          <w:tcPr>
            <w:tcW w:w="4397" w:type="dxa"/>
            <w:tcBorders>
              <w:bottom w:val="single" w:sz="4" w:space="0" w:color="auto"/>
            </w:tcBorders>
          </w:tcPr>
          <w:p w14:paraId="3EC18E24" w14:textId="50A21F39" w:rsidR="00DE3053" w:rsidRPr="009276B2" w:rsidRDefault="001A515B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F28 Zakharov function</w:t>
            </w:r>
          </w:p>
        </w:tc>
        <w:tc>
          <w:tcPr>
            <w:tcW w:w="4300" w:type="dxa"/>
            <w:tcBorders>
              <w:bottom w:val="single" w:sz="4" w:space="0" w:color="auto"/>
            </w:tcBorders>
          </w:tcPr>
          <w:p w14:paraId="037833C7" w14:textId="5ECBF3B6" w:rsidR="00DE3053" w:rsidRPr="009276B2" w:rsidRDefault="00DE3053" w:rsidP="00DE3053">
            <w:pPr>
              <w:rPr>
                <w:sz w:val="18"/>
                <w:szCs w:val="18"/>
                <w:highlight w:val="yellow"/>
              </w:rPr>
            </w:pPr>
            <w:r w:rsidRPr="009276B2">
              <w:rPr>
                <w:sz w:val="18"/>
                <w:szCs w:val="18"/>
              </w:rPr>
              <w:t>zakharov_func.m</w:t>
            </w:r>
          </w:p>
        </w:tc>
      </w:tr>
    </w:tbl>
    <w:p w14:paraId="5793ADD3" w14:textId="77777777" w:rsidR="009276B2" w:rsidRDefault="009276B2" w:rsidP="008D36FE">
      <w:pPr>
        <w:jc w:val="both"/>
      </w:pPr>
    </w:p>
    <w:p w14:paraId="643DD41C" w14:textId="57805EFA" w:rsidR="002B4F1D" w:rsidRPr="003577AC" w:rsidRDefault="002B4F1D" w:rsidP="009276B2">
      <w:pPr>
        <w:jc w:val="both"/>
        <w:rPr>
          <w:highlight w:val="yellow"/>
        </w:rPr>
      </w:pPr>
      <w:r w:rsidRPr="006D4BE0">
        <w:t xml:space="preserve">These functions </w:t>
      </w:r>
      <w:r w:rsidR="0097154C" w:rsidRPr="006D4BE0">
        <w:t xml:space="preserve">are </w:t>
      </w:r>
      <w:r w:rsidRPr="006D4BE0">
        <w:t>called from other programs, when the calculation of the value of an objective function is needed.</w:t>
      </w:r>
      <w:r w:rsidR="008D36FE" w:rsidRPr="006D4BE0">
        <w:t xml:space="preserve"> </w:t>
      </w:r>
      <w:r w:rsidR="00B76418" w:rsidRPr="006D4BE0">
        <w:t>The functions are used in the code and the results of the paper.</w:t>
      </w:r>
    </w:p>
    <w:p w14:paraId="577F6FE1" w14:textId="77777777" w:rsidR="00D33714" w:rsidRPr="003577AC" w:rsidRDefault="00D33714">
      <w:pPr>
        <w:rPr>
          <w:color w:val="0070C0"/>
          <w:highlight w:val="yellow"/>
        </w:rPr>
      </w:pPr>
      <w:r w:rsidRPr="003577AC">
        <w:rPr>
          <w:color w:val="0070C0"/>
          <w:highlight w:val="yellow"/>
        </w:rPr>
        <w:br w:type="page"/>
      </w:r>
    </w:p>
    <w:p w14:paraId="3D99945C" w14:textId="1AC9DE3F" w:rsidR="000D7AEE" w:rsidRPr="00744358" w:rsidRDefault="000D7AEE" w:rsidP="000D7AEE">
      <w:pPr>
        <w:rPr>
          <w:b/>
          <w:bCs/>
          <w:color w:val="0070C0"/>
        </w:rPr>
      </w:pPr>
      <w:r w:rsidRPr="000D7AEE">
        <w:rPr>
          <w:color w:val="0070C0"/>
        </w:rPr>
        <w:lastRenderedPageBreak/>
        <w:t xml:space="preserve">File: </w:t>
      </w:r>
      <w:r w:rsidRPr="00744358">
        <w:rPr>
          <w:b/>
          <w:bCs/>
          <w:color w:val="0070C0"/>
        </w:rPr>
        <w:t>“mainprog\functions.txt”</w:t>
      </w:r>
    </w:p>
    <w:p w14:paraId="7A7D952A" w14:textId="5ACACF90" w:rsidR="000D7AEE" w:rsidRPr="000D7AEE" w:rsidRDefault="000D7AEE" w:rsidP="000D7AEE">
      <w:pPr>
        <w:jc w:val="both"/>
      </w:pPr>
      <w:r w:rsidRPr="000D7AEE">
        <w:t>The file contains the following:</w:t>
      </w:r>
    </w:p>
    <w:p w14:paraId="319A452C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b/>
          <w:bCs/>
          <w:color w:val="C00000"/>
          <w:sz w:val="18"/>
          <w:szCs w:val="18"/>
        </w:rPr>
      </w:pPr>
      <w:r w:rsidRPr="00BA589D">
        <w:rPr>
          <w:rFonts w:ascii="Consolas" w:hAnsi="Consolas"/>
          <w:b/>
          <w:bCs/>
          <w:color w:val="C00000"/>
          <w:sz w:val="18"/>
          <w:szCs w:val="18"/>
        </w:rPr>
        <w:t>function_name(no_spaces)         file                 Lower_bound    Upper_Bound</w:t>
      </w:r>
    </w:p>
    <w:p w14:paraId="065C7018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Sphere                           sphere_func          -100           100</w:t>
      </w:r>
    </w:p>
    <w:p w14:paraId="23450AA8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Ellipsoid                        ellipsoid_func       -100           100</w:t>
      </w:r>
    </w:p>
    <w:p w14:paraId="2AB6A2E1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SumOfDifferentPowers             sumpow_func          -10            10</w:t>
      </w:r>
    </w:p>
    <w:p w14:paraId="3B934F08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Quintic                          quintic_func         -20            20</w:t>
      </w:r>
    </w:p>
    <w:p w14:paraId="1D4BAFB7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Drop-Wave                        drop_wave_func       -5.12          5.12</w:t>
      </w:r>
    </w:p>
    <w:p w14:paraId="7BA0AFBB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Weierstrass                      weierstrass_func     -0.5           0.5</w:t>
      </w:r>
    </w:p>
    <w:p w14:paraId="5E82983C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Alpine1                          alpine1_func         -10            10</w:t>
      </w:r>
    </w:p>
    <w:p w14:paraId="53172703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Ackley’s                         ackley_func          -32.768        32.768</w:t>
      </w:r>
    </w:p>
    <w:p w14:paraId="3A40898A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Griewank’s                       griewank_func        -100           100</w:t>
      </w:r>
    </w:p>
    <w:p w14:paraId="58E938BD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Rastrigin’s                      rastrigin_func       -5.12          5.12</w:t>
      </w:r>
    </w:p>
    <w:p w14:paraId="0632A10D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HappyCat                         happycat_func        -20            20</w:t>
      </w:r>
    </w:p>
    <w:p w14:paraId="5F5922E6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HGBat                            hgbat_func           -15            15</w:t>
      </w:r>
    </w:p>
    <w:p w14:paraId="799CADB7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Rosenbrock's                     rosenbrock_func      -10            10</w:t>
      </w:r>
    </w:p>
    <w:p w14:paraId="0AC12F5C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HighConditionedEllipticfunction  ellipt_func          -100           100</w:t>
      </w:r>
    </w:p>
    <w:p w14:paraId="304282DD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Discus                           discus_func          -100           100</w:t>
      </w:r>
    </w:p>
    <w:p w14:paraId="02A312BC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BentCigar                        bent_cigar_func      -100           100</w:t>
      </w:r>
    </w:p>
    <w:p w14:paraId="45125D7C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PermFunctionDBeta                permdb_func          -50            50</w:t>
      </w:r>
    </w:p>
    <w:p w14:paraId="6C9937D0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Schaffer’sF7                     schafferf7_func      -100           100</w:t>
      </w:r>
    </w:p>
    <w:p w14:paraId="4CFF0845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ExpandedSchaffer’sF6             expschafferf6_func   -100           100</w:t>
      </w:r>
    </w:p>
    <w:p w14:paraId="6EED1382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RotatedHyper-ellipsoid           rothellipsoid_func   -100           100</w:t>
      </w:r>
    </w:p>
    <w:p w14:paraId="18125744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Schwefel                         schwefel_func        -500           500</w:t>
      </w:r>
    </w:p>
    <w:p w14:paraId="12AA9B0E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SumOfDifferentPowers2            sumpow2_func         -10            10</w:t>
      </w:r>
    </w:p>
    <w:p w14:paraId="360B2946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Xin-SheYang’s1                   xinsheyang1_func     -6.283185307   6.283185307</w:t>
      </w:r>
    </w:p>
    <w:p w14:paraId="653B3D51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Schwefel2.21                     schwefel221_func     -100           100</w:t>
      </w:r>
    </w:p>
    <w:p w14:paraId="2CAC32EE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Schwefel2.22                     schwefel222_func     -100           100</w:t>
      </w:r>
    </w:p>
    <w:p w14:paraId="652A9A84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Salomon                          salomon_func         -20            20</w:t>
      </w:r>
    </w:p>
    <w:p w14:paraId="2E76B3CA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ModifiedRidge                    modridge_func        -100           100</w:t>
      </w:r>
    </w:p>
    <w:p w14:paraId="1ADC0D33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Zakharov                         zakharov_func        -10            10</w:t>
      </w:r>
    </w:p>
    <w:p w14:paraId="06F31594" w14:textId="77777777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</w:rPr>
      </w:pPr>
      <w:r w:rsidRPr="00BA589D">
        <w:rPr>
          <w:rFonts w:ascii="Consolas" w:hAnsi="Consolas"/>
          <w:sz w:val="18"/>
          <w:szCs w:val="18"/>
        </w:rPr>
        <w:t>ModifiedXin-SheYang’s3           modxinsyang3_func    -20            20</w:t>
      </w:r>
    </w:p>
    <w:p w14:paraId="3189B90E" w14:textId="368F7D26" w:rsidR="000D7AEE" w:rsidRPr="00BA589D" w:rsidRDefault="000D7AEE" w:rsidP="000D7AEE">
      <w:pPr>
        <w:spacing w:after="0" w:line="240" w:lineRule="auto"/>
        <w:jc w:val="both"/>
        <w:rPr>
          <w:rFonts w:ascii="Consolas" w:hAnsi="Consolas"/>
          <w:sz w:val="18"/>
          <w:szCs w:val="18"/>
          <w:highlight w:val="yellow"/>
        </w:rPr>
      </w:pPr>
      <w:r w:rsidRPr="00BA589D">
        <w:rPr>
          <w:rFonts w:ascii="Consolas" w:hAnsi="Consolas"/>
          <w:sz w:val="18"/>
          <w:szCs w:val="18"/>
        </w:rPr>
        <w:t>ModifiedXin-SheYang’s5           modxinsyang5_func    -100           100</w:t>
      </w:r>
    </w:p>
    <w:p w14:paraId="5BBB69C0" w14:textId="77777777" w:rsidR="000D7AEE" w:rsidRDefault="000D7AEE" w:rsidP="000D7AEE">
      <w:pPr>
        <w:jc w:val="both"/>
        <w:rPr>
          <w:b/>
          <w:bCs/>
          <w:highlight w:val="yellow"/>
        </w:rPr>
      </w:pPr>
    </w:p>
    <w:p w14:paraId="7A5C15CB" w14:textId="2B272E71" w:rsidR="000D7AEE" w:rsidRPr="000D7AEE" w:rsidRDefault="000D7AEE" w:rsidP="000D7AEE">
      <w:pPr>
        <w:jc w:val="both"/>
      </w:pPr>
      <w:r w:rsidRPr="000D7AEE">
        <w:t>It is a list of the 30 functions with their name, the file name and the lower and upper bounds for each function. This file is read in the beginning of other programs.</w:t>
      </w:r>
    </w:p>
    <w:p w14:paraId="2DDACA8F" w14:textId="7E9962CE" w:rsidR="000D7AEE" w:rsidRDefault="000D7AEE" w:rsidP="0096228C">
      <w:pPr>
        <w:rPr>
          <w:color w:val="0070C0"/>
        </w:rPr>
      </w:pPr>
    </w:p>
    <w:p w14:paraId="5D706BB3" w14:textId="3CE09D66" w:rsidR="000D7AEE" w:rsidRDefault="000D7AEE" w:rsidP="0096228C">
      <w:pPr>
        <w:rPr>
          <w:color w:val="0070C0"/>
        </w:rPr>
      </w:pPr>
    </w:p>
    <w:p w14:paraId="10033710" w14:textId="77777777" w:rsidR="000D7AEE" w:rsidRDefault="000D7AEE" w:rsidP="0096228C">
      <w:pPr>
        <w:rPr>
          <w:color w:val="0070C0"/>
        </w:rPr>
      </w:pPr>
    </w:p>
    <w:p w14:paraId="5992B039" w14:textId="77777777" w:rsidR="000D7AEE" w:rsidRDefault="000D7AEE">
      <w:pPr>
        <w:rPr>
          <w:color w:val="0070C0"/>
        </w:rPr>
      </w:pPr>
      <w:r>
        <w:rPr>
          <w:color w:val="0070C0"/>
        </w:rPr>
        <w:br w:type="page"/>
      </w:r>
    </w:p>
    <w:p w14:paraId="72638FF9" w14:textId="5D4B6825" w:rsidR="0096228C" w:rsidRPr="00744358" w:rsidRDefault="00676FC2" w:rsidP="0096228C">
      <w:pPr>
        <w:rPr>
          <w:b/>
          <w:bCs/>
          <w:color w:val="0070C0"/>
        </w:rPr>
      </w:pPr>
      <w:r w:rsidRPr="006D4BE0">
        <w:rPr>
          <w:color w:val="0070C0"/>
        </w:rPr>
        <w:lastRenderedPageBreak/>
        <w:t xml:space="preserve">File: </w:t>
      </w:r>
      <w:r w:rsidR="00744358" w:rsidRPr="00744358">
        <w:rPr>
          <w:b/>
          <w:bCs/>
          <w:color w:val="0070C0"/>
        </w:rPr>
        <w:t>“</w:t>
      </w:r>
      <w:r w:rsidRPr="00744358">
        <w:rPr>
          <w:b/>
          <w:bCs/>
          <w:color w:val="0070C0"/>
        </w:rPr>
        <w:t>test</w:t>
      </w:r>
      <w:r w:rsidR="00172FDE" w:rsidRPr="00744358">
        <w:rPr>
          <w:b/>
          <w:bCs/>
          <w:color w:val="0070C0"/>
        </w:rPr>
        <w:t>_</w:t>
      </w:r>
      <w:r w:rsidRPr="00744358">
        <w:rPr>
          <w:b/>
          <w:bCs/>
          <w:color w:val="0070C0"/>
        </w:rPr>
        <w:t>functions_time.m</w:t>
      </w:r>
      <w:r w:rsidR="00744358" w:rsidRPr="00744358">
        <w:rPr>
          <w:b/>
          <w:bCs/>
          <w:color w:val="0070C0"/>
        </w:rPr>
        <w:t>”</w:t>
      </w:r>
    </w:p>
    <w:p w14:paraId="32032693" w14:textId="46CD7196" w:rsidR="00B32E52" w:rsidRPr="006D4BE0" w:rsidRDefault="004E30A4" w:rsidP="00F17BF1">
      <w:pPr>
        <w:jc w:val="both"/>
      </w:pPr>
      <w:r w:rsidRPr="006D4BE0">
        <w:rPr>
          <w:b/>
          <w:bCs/>
        </w:rPr>
        <w:t>Instructions</w:t>
      </w:r>
      <w:r w:rsidRPr="006D4BE0">
        <w:t xml:space="preserve">: </w:t>
      </w:r>
      <w:r w:rsidR="00172FDE" w:rsidRPr="006D4BE0">
        <w:t>Simply run the file with MATLAB</w:t>
      </w:r>
      <w:r w:rsidRPr="006D4BE0">
        <w:t xml:space="preserve"> and you will get the figure with the results.</w:t>
      </w:r>
    </w:p>
    <w:p w14:paraId="56DEF5D6" w14:textId="77777777" w:rsidR="000D7AEE" w:rsidRDefault="00B32E52" w:rsidP="000A28D9">
      <w:pPr>
        <w:jc w:val="both"/>
      </w:pPr>
      <w:r w:rsidRPr="006D4BE0">
        <w:rPr>
          <w:b/>
          <w:bCs/>
        </w:rPr>
        <w:t>Prerequisites</w:t>
      </w:r>
      <w:r w:rsidRPr="006D4BE0">
        <w:t>:</w:t>
      </w:r>
    </w:p>
    <w:p w14:paraId="1F00EF4A" w14:textId="7CAEA0EA" w:rsidR="000D7AEE" w:rsidRDefault="00172FDE" w:rsidP="000D7AEE">
      <w:pPr>
        <w:pStyle w:val="ListParagraph"/>
        <w:numPr>
          <w:ilvl w:val="0"/>
          <w:numId w:val="2"/>
        </w:numPr>
        <w:jc w:val="both"/>
      </w:pPr>
      <w:r w:rsidRPr="006D4BE0">
        <w:t xml:space="preserve">The file needs the folder “functions” </w:t>
      </w:r>
      <w:r w:rsidR="000A28D9" w:rsidRPr="006D4BE0">
        <w:t xml:space="preserve">(containing the </w:t>
      </w:r>
      <w:r w:rsidR="000D7AEE">
        <w:t>30</w:t>
      </w:r>
      <w:r w:rsidR="000A28D9" w:rsidRPr="006D4BE0">
        <w:t xml:space="preserve"> functions) </w:t>
      </w:r>
      <w:r w:rsidRPr="006D4BE0">
        <w:t xml:space="preserve">to be in the </w:t>
      </w:r>
      <w:r w:rsidR="000A28D9" w:rsidRPr="006D4BE0">
        <w:t xml:space="preserve">“mainprog” </w:t>
      </w:r>
      <w:r w:rsidRPr="006D4BE0">
        <w:t>directory</w:t>
      </w:r>
      <w:r w:rsidRPr="00454319">
        <w:t>.</w:t>
      </w:r>
      <w:r w:rsidR="006D4BE0" w:rsidRPr="00454319">
        <w:t xml:space="preserve"> </w:t>
      </w:r>
    </w:p>
    <w:p w14:paraId="479F4B15" w14:textId="0A2FC542" w:rsidR="000D7AEE" w:rsidRDefault="000D7AEE" w:rsidP="000D7AEE">
      <w:pPr>
        <w:pStyle w:val="ListParagraph"/>
        <w:numPr>
          <w:ilvl w:val="0"/>
          <w:numId w:val="2"/>
        </w:numPr>
        <w:jc w:val="both"/>
      </w:pPr>
      <w:r>
        <w:t xml:space="preserve">The file needs the text file “functions.txt” to be in the </w:t>
      </w:r>
      <w:r w:rsidR="009276B2" w:rsidRPr="006D4BE0">
        <w:t xml:space="preserve">“mainprog” </w:t>
      </w:r>
      <w:r>
        <w:t>directory</w:t>
      </w:r>
    </w:p>
    <w:p w14:paraId="110830AC" w14:textId="037F503F" w:rsidR="00172FDE" w:rsidRPr="00454319" w:rsidRDefault="006D4BE0" w:rsidP="000D7AEE">
      <w:pPr>
        <w:pStyle w:val="ListParagraph"/>
        <w:numPr>
          <w:ilvl w:val="0"/>
          <w:numId w:val="2"/>
        </w:numPr>
        <w:jc w:val="both"/>
      </w:pPr>
      <w:r w:rsidRPr="00454319">
        <w:t xml:space="preserve">The file also saves </w:t>
      </w:r>
      <w:r w:rsidR="009276B2">
        <w:t>a</w:t>
      </w:r>
      <w:r w:rsidRPr="00454319">
        <w:t xml:space="preserve"> figure in .fig, .emf and .png formats. For this, the following folder</w:t>
      </w:r>
      <w:r w:rsidR="00454319" w:rsidRPr="00454319">
        <w:t xml:space="preserve"> structure</w:t>
      </w:r>
      <w:r w:rsidRPr="00454319">
        <w:t xml:space="preserve"> </w:t>
      </w:r>
      <w:r w:rsidR="005765C9">
        <w:t xml:space="preserve">(can be empty) </w:t>
      </w:r>
      <w:r w:rsidRPr="00454319">
        <w:t>need</w:t>
      </w:r>
      <w:r w:rsidR="005765C9">
        <w:t>s</w:t>
      </w:r>
      <w:r w:rsidRPr="00454319">
        <w:t xml:space="preserve"> to exist: </w:t>
      </w:r>
      <w:r w:rsidR="00454319" w:rsidRPr="000D7AEE">
        <w:rPr>
          <w:b/>
          <w:bCs/>
        </w:rPr>
        <w:t>\</w:t>
      </w:r>
      <w:r w:rsidR="009276B2" w:rsidRPr="009276B2">
        <w:rPr>
          <w:b/>
          <w:bCs/>
        </w:rPr>
        <w:t>Figures</w:t>
      </w:r>
      <w:r w:rsidR="00454319" w:rsidRPr="000D7AEE">
        <w:rPr>
          <w:b/>
          <w:bCs/>
        </w:rPr>
        <w:t xml:space="preserve">\FunctionsTime\ </w:t>
      </w:r>
      <w:r w:rsidR="00454319" w:rsidRPr="00454319">
        <w:t>in the root directory.</w:t>
      </w:r>
    </w:p>
    <w:p w14:paraId="61EA3AEB" w14:textId="3B15A1F9" w:rsidR="00EF6392" w:rsidRPr="00454319" w:rsidRDefault="00172FDE" w:rsidP="000A28D9">
      <w:pPr>
        <w:jc w:val="both"/>
      </w:pPr>
      <w:r w:rsidRPr="00454319">
        <w:t xml:space="preserve">It calculates the values of the </w:t>
      </w:r>
      <w:r w:rsidR="00454319" w:rsidRPr="00454319">
        <w:t>30</w:t>
      </w:r>
      <w:r w:rsidRPr="00454319">
        <w:t xml:space="preserve"> objective functions </w:t>
      </w:r>
      <w:r w:rsidR="005B51CE" w:rsidRPr="00454319">
        <w:rPr>
          <w:b/>
          <w:bCs/>
        </w:rPr>
        <w:t>NumRuns</w:t>
      </w:r>
      <w:r w:rsidR="005B51CE" w:rsidRPr="00454319">
        <w:t xml:space="preserve"> </w:t>
      </w:r>
      <w:r w:rsidRPr="00454319">
        <w:t>times for D = 5, 10, 30 and 50</w:t>
      </w:r>
      <w:r w:rsidR="004E30A4" w:rsidRPr="00454319">
        <w:t>, records the time needed</w:t>
      </w:r>
      <w:r w:rsidRPr="00454319">
        <w:t xml:space="preserve"> </w:t>
      </w:r>
      <w:r w:rsidR="000A28D9" w:rsidRPr="00454319">
        <w:t xml:space="preserve">(in sec) </w:t>
      </w:r>
      <w:r w:rsidRPr="00454319">
        <w:t>and plots the results in a figure</w:t>
      </w:r>
      <w:r w:rsidR="00553BC3" w:rsidRPr="00454319">
        <w:t xml:space="preserve"> (y-axis is in logarithmic scale).</w:t>
      </w:r>
    </w:p>
    <w:p w14:paraId="18EDB5C9" w14:textId="47F3B130" w:rsidR="0096228C" w:rsidRPr="00454319" w:rsidRDefault="00EF6392" w:rsidP="000A28D9">
      <w:pPr>
        <w:jc w:val="both"/>
      </w:pPr>
      <w:r w:rsidRPr="00454319">
        <w:t xml:space="preserve">In the paper, we use </w:t>
      </w:r>
      <w:r w:rsidR="005B51CE" w:rsidRPr="00454319">
        <w:t>NumRuns=100,000 but in the code provided we have set this number to 1000 for faster results. You can adjust this using the line</w:t>
      </w:r>
    </w:p>
    <w:p w14:paraId="20C2C817" w14:textId="77777777" w:rsidR="00B02364" w:rsidRPr="00172E55" w:rsidRDefault="00B02364" w:rsidP="00B02364">
      <w:pPr>
        <w:autoSpaceDE w:val="0"/>
        <w:autoSpaceDN w:val="0"/>
        <w:adjustRightInd w:val="0"/>
        <w:spacing w:after="0" w:line="240" w:lineRule="auto"/>
        <w:rPr>
          <w:rFonts w:ascii="Consolas" w:hAnsi="Consolas" w:cs="Courier New"/>
          <w:sz w:val="18"/>
          <w:szCs w:val="18"/>
        </w:rPr>
      </w:pPr>
      <w:r w:rsidRPr="00172E55">
        <w:rPr>
          <w:rFonts w:ascii="Consolas" w:hAnsi="Consolas" w:cs="Courier New"/>
          <w:color w:val="000000"/>
          <w:sz w:val="20"/>
          <w:szCs w:val="20"/>
        </w:rPr>
        <w:t xml:space="preserve">NumRuns=1e3; </w:t>
      </w:r>
      <w:r w:rsidRPr="00172E55">
        <w:rPr>
          <w:rFonts w:ascii="Consolas" w:hAnsi="Consolas" w:cs="Courier New"/>
          <w:color w:val="028009"/>
          <w:sz w:val="20"/>
          <w:szCs w:val="20"/>
        </w:rPr>
        <w:t>%Times to calculate each function</w:t>
      </w:r>
    </w:p>
    <w:p w14:paraId="6B82CF1A" w14:textId="77777777" w:rsidR="00B02364" w:rsidRPr="00454319" w:rsidRDefault="00B02364" w:rsidP="00B023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7FD251B3" w14:textId="71E11AD3" w:rsidR="00B705C6" w:rsidRDefault="00246753" w:rsidP="004E30A4">
      <w:pPr>
        <w:jc w:val="both"/>
      </w:pPr>
      <w:r w:rsidRPr="00454319">
        <w:t xml:space="preserve">Note that different runs of the </w:t>
      </w:r>
      <w:r w:rsidRPr="00454319">
        <w:rPr>
          <w:i/>
          <w:iCs/>
        </w:rPr>
        <w:t>test_functions_time.m</w:t>
      </w:r>
      <w:r w:rsidR="00B97933" w:rsidRPr="00454319">
        <w:t xml:space="preserve"> program will give </w:t>
      </w:r>
      <w:r w:rsidR="00803D41" w:rsidRPr="00454319">
        <w:t xml:space="preserve">slightly </w:t>
      </w:r>
      <w:r w:rsidR="00B97933" w:rsidRPr="00454319">
        <w:t>different results</w:t>
      </w:r>
      <w:r w:rsidR="00553BC3" w:rsidRPr="00454319">
        <w:t xml:space="preserve"> each time</w:t>
      </w:r>
      <w:r w:rsidR="00B97933" w:rsidRPr="00454319">
        <w:t xml:space="preserve">, </w:t>
      </w:r>
      <w:r w:rsidR="00803D41" w:rsidRPr="00454319">
        <w:t xml:space="preserve">while the results depend also on the hardware (computer) used. The results presented in the paper were taken </w:t>
      </w:r>
      <w:r w:rsidR="00A77DD6" w:rsidRPr="00454319">
        <w:t xml:space="preserve">running the program </w:t>
      </w:r>
      <w:r w:rsidR="00803D41" w:rsidRPr="00454319">
        <w:t xml:space="preserve">on a </w:t>
      </w:r>
      <w:r w:rsidR="000D1D6F" w:rsidRPr="00454319">
        <w:t xml:space="preserve">computer </w:t>
      </w:r>
      <w:r w:rsidR="00A77DD6" w:rsidRPr="00454319">
        <w:t>with</w:t>
      </w:r>
      <w:r w:rsidR="000D1D6F" w:rsidRPr="00454319">
        <w:t xml:space="preserve"> Windows 10, equipped with an Intel i9-8950HK CPU @ 2.90GHz and 32 GB RAM.</w:t>
      </w:r>
    </w:p>
    <w:p w14:paraId="63CF1739" w14:textId="06E8709C" w:rsidR="009276B2" w:rsidRDefault="009276B2" w:rsidP="004E30A4">
      <w:pPr>
        <w:jc w:val="both"/>
      </w:pPr>
      <w:r>
        <w:t>When the program is run, it generates the following files:</w:t>
      </w:r>
    </w:p>
    <w:p w14:paraId="1E34CC9E" w14:textId="177C4FDD" w:rsidR="009276B2" w:rsidRDefault="00BA589D" w:rsidP="009276B2">
      <w:pPr>
        <w:pStyle w:val="ListParagraph"/>
        <w:numPr>
          <w:ilvl w:val="0"/>
          <w:numId w:val="3"/>
        </w:numPr>
        <w:jc w:val="both"/>
      </w:pPr>
      <w:r w:rsidRPr="00BA589D">
        <w:rPr>
          <w:b/>
          <w:bCs/>
        </w:rPr>
        <w:t>elapsedTime.mat</w:t>
      </w:r>
      <w:r>
        <w:t>, contains the Times needed for every run</w:t>
      </w:r>
      <w:r w:rsidR="00EB38CB">
        <w:t xml:space="preserve"> as a 4x30 matrix, where 30 is the number of functions and 4 is the different dimensions used (</w:t>
      </w:r>
      <w:r w:rsidR="00EB38CB" w:rsidRPr="00EB38CB">
        <w:rPr>
          <w:i/>
          <w:iCs/>
        </w:rPr>
        <w:t>D</w:t>
      </w:r>
      <w:r w:rsidR="00EB38CB">
        <w:t>=5, 10, 30 and 50).</w:t>
      </w:r>
    </w:p>
    <w:p w14:paraId="4D63A950" w14:textId="0796B6D9" w:rsidR="00BA589D" w:rsidRPr="00BA589D" w:rsidRDefault="00BA589D" w:rsidP="009276B2">
      <w:pPr>
        <w:pStyle w:val="ListParagraph"/>
        <w:numPr>
          <w:ilvl w:val="0"/>
          <w:numId w:val="3"/>
        </w:numPr>
        <w:jc w:val="both"/>
      </w:pPr>
      <w:r w:rsidRPr="00BA589D">
        <w:rPr>
          <w:b/>
          <w:bCs/>
        </w:rPr>
        <w:t>\Figures\FunctionsTime\AllTimes.fig</w:t>
      </w:r>
      <w:r>
        <w:t>, the figure with the times, in .fig format</w:t>
      </w:r>
    </w:p>
    <w:p w14:paraId="31D08F8C" w14:textId="038AFC1C" w:rsidR="00BA589D" w:rsidRPr="00BA589D" w:rsidRDefault="00BA589D" w:rsidP="009276B2">
      <w:pPr>
        <w:pStyle w:val="ListParagraph"/>
        <w:numPr>
          <w:ilvl w:val="0"/>
          <w:numId w:val="3"/>
        </w:numPr>
        <w:jc w:val="both"/>
      </w:pPr>
      <w:r w:rsidRPr="00BA589D">
        <w:rPr>
          <w:b/>
          <w:bCs/>
        </w:rPr>
        <w:t>\Figures\FunctionsTime\AllTimes.emf</w:t>
      </w:r>
      <w:r>
        <w:t>, the figure with the times, in .emf format</w:t>
      </w:r>
    </w:p>
    <w:p w14:paraId="4CD51D76" w14:textId="7E3F63E5" w:rsidR="00BA589D" w:rsidRPr="009276B2" w:rsidRDefault="00BA589D" w:rsidP="009276B2">
      <w:pPr>
        <w:pStyle w:val="ListParagraph"/>
        <w:numPr>
          <w:ilvl w:val="0"/>
          <w:numId w:val="3"/>
        </w:numPr>
        <w:jc w:val="both"/>
      </w:pPr>
      <w:r w:rsidRPr="00BA589D">
        <w:rPr>
          <w:b/>
          <w:bCs/>
        </w:rPr>
        <w:t>\Figures\FunctionsTime\AllTimes.png</w:t>
      </w:r>
      <w:r>
        <w:t>, the figure with the times, in .png format</w:t>
      </w:r>
    </w:p>
    <w:p w14:paraId="512E5908" w14:textId="0E1A77B8" w:rsidR="00D33714" w:rsidRPr="00454319" w:rsidRDefault="00D33714" w:rsidP="004E30A4">
      <w:pPr>
        <w:jc w:val="both"/>
      </w:pPr>
      <w:r w:rsidRPr="00454319">
        <w:t>The figure in the paper is the following</w:t>
      </w:r>
      <w:r w:rsidR="002D1F53" w:rsidRPr="00454319">
        <w:t xml:space="preserve"> (for NumRuns=100,000)</w:t>
      </w:r>
      <w:r w:rsidRPr="00454319">
        <w:t>:</w:t>
      </w:r>
    </w:p>
    <w:p w14:paraId="5E206A37" w14:textId="0AC87224" w:rsidR="00D33714" w:rsidRPr="003577AC" w:rsidRDefault="00454319" w:rsidP="00D33714">
      <w:pPr>
        <w:jc w:val="center"/>
        <w:rPr>
          <w:highlight w:val="yellow"/>
        </w:rPr>
      </w:pPr>
      <w:r>
        <w:rPr>
          <w:b/>
          <w:noProof/>
        </w:rPr>
        <w:lastRenderedPageBreak/>
        <w:drawing>
          <wp:inline distT="0" distB="0" distL="0" distR="0" wp14:anchorId="46CF8CE5" wp14:editId="5443CA4C">
            <wp:extent cx="5060075" cy="7114233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473" b="-1"/>
                    <a:stretch/>
                  </pic:blipFill>
                  <pic:spPr bwMode="auto">
                    <a:xfrm>
                      <a:off x="0" y="0"/>
                      <a:ext cx="5067692" cy="7124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C54420" w14:textId="5ED35ABC" w:rsidR="00B705C6" w:rsidRPr="003577AC" w:rsidRDefault="00B705C6">
      <w:pPr>
        <w:rPr>
          <w:highlight w:val="yellow"/>
        </w:rPr>
      </w:pPr>
    </w:p>
    <w:p w14:paraId="64E6BFD6" w14:textId="47B4A49E" w:rsidR="004E30A4" w:rsidRDefault="004E30A4">
      <w:pPr>
        <w:rPr>
          <w:highlight w:val="yellow"/>
        </w:rPr>
      </w:pPr>
    </w:p>
    <w:p w14:paraId="781C2786" w14:textId="6B252F9F" w:rsidR="005C4DE1" w:rsidRDefault="005C4DE1">
      <w:pPr>
        <w:rPr>
          <w:highlight w:val="yellow"/>
        </w:rPr>
      </w:pPr>
    </w:p>
    <w:p w14:paraId="0CA0CEFE" w14:textId="10318CDD" w:rsidR="005C4DE1" w:rsidRDefault="005C4DE1">
      <w:pPr>
        <w:rPr>
          <w:highlight w:val="yellow"/>
        </w:rPr>
      </w:pPr>
    </w:p>
    <w:p w14:paraId="57F5C2AA" w14:textId="0A39DF6F" w:rsidR="005C4DE1" w:rsidRDefault="005C4DE1">
      <w:pPr>
        <w:rPr>
          <w:highlight w:val="yellow"/>
        </w:rPr>
      </w:pPr>
    </w:p>
    <w:p w14:paraId="693D5979" w14:textId="77777777" w:rsidR="005C4DE1" w:rsidRPr="003577AC" w:rsidRDefault="005C4DE1">
      <w:pPr>
        <w:rPr>
          <w:highlight w:val="yellow"/>
        </w:rPr>
      </w:pPr>
    </w:p>
    <w:p w14:paraId="205766E8" w14:textId="558494C6" w:rsidR="003D4236" w:rsidRPr="00744358" w:rsidRDefault="003D4236" w:rsidP="003D4236">
      <w:pPr>
        <w:rPr>
          <w:b/>
          <w:bCs/>
          <w:color w:val="0070C0"/>
        </w:rPr>
      </w:pPr>
      <w:r w:rsidRPr="00036B96">
        <w:rPr>
          <w:color w:val="0070C0"/>
        </w:rPr>
        <w:lastRenderedPageBreak/>
        <w:t xml:space="preserve">File: </w:t>
      </w:r>
      <w:r w:rsidR="00744358" w:rsidRPr="00744358">
        <w:rPr>
          <w:b/>
          <w:bCs/>
          <w:color w:val="0070C0"/>
        </w:rPr>
        <w:t>“</w:t>
      </w:r>
      <w:r w:rsidR="00036B96" w:rsidRPr="00744358">
        <w:rPr>
          <w:b/>
          <w:bCs/>
          <w:color w:val="0070C0"/>
        </w:rPr>
        <w:t>plot_all_functions_2D</w:t>
      </w:r>
      <w:r w:rsidR="00CA7A3A" w:rsidRPr="00744358">
        <w:rPr>
          <w:b/>
          <w:bCs/>
          <w:color w:val="0070C0"/>
        </w:rPr>
        <w:t>.m</w:t>
      </w:r>
      <w:r w:rsidR="00744358" w:rsidRPr="00744358">
        <w:rPr>
          <w:b/>
          <w:bCs/>
          <w:color w:val="0070C0"/>
        </w:rPr>
        <w:t>”</w:t>
      </w:r>
    </w:p>
    <w:p w14:paraId="3E793026" w14:textId="1DE72715" w:rsidR="00036B96" w:rsidRPr="00036B96" w:rsidRDefault="003D4236" w:rsidP="003D4236">
      <w:pPr>
        <w:jc w:val="both"/>
      </w:pPr>
      <w:r w:rsidRPr="00036B96">
        <w:rPr>
          <w:b/>
          <w:bCs/>
        </w:rPr>
        <w:t>Instructions</w:t>
      </w:r>
      <w:r w:rsidRPr="00036B96">
        <w:t xml:space="preserve">: </w:t>
      </w:r>
      <w:r w:rsidR="00081647" w:rsidRPr="00036B96">
        <w:t>R</w:t>
      </w:r>
      <w:r w:rsidRPr="00036B96">
        <w:t>un the file with MATLAB and you will get the figure</w:t>
      </w:r>
      <w:r w:rsidR="00036B96" w:rsidRPr="00036B96">
        <w:t>s</w:t>
      </w:r>
      <w:r w:rsidRPr="00036B96">
        <w:t xml:space="preserve"> with the </w:t>
      </w:r>
      <w:r w:rsidR="000F3F23" w:rsidRPr="00036B96">
        <w:t>plot</w:t>
      </w:r>
      <w:r w:rsidR="00036B96" w:rsidRPr="00036B96">
        <w:t>s</w:t>
      </w:r>
      <w:r w:rsidR="000F3F23" w:rsidRPr="00036B96">
        <w:t xml:space="preserve"> of a</w:t>
      </w:r>
      <w:r w:rsidR="00036B96" w:rsidRPr="00036B96">
        <w:t>ll 30</w:t>
      </w:r>
      <w:r w:rsidR="000F3F23" w:rsidRPr="00036B96">
        <w:t xml:space="preserve"> function</w:t>
      </w:r>
      <w:r w:rsidR="00036B96" w:rsidRPr="00036B96">
        <w:t>s</w:t>
      </w:r>
      <w:r w:rsidR="000F3F23" w:rsidRPr="00036B96">
        <w:t xml:space="preserve"> in 2D</w:t>
      </w:r>
      <w:r w:rsidRPr="00036B96">
        <w:t>.</w:t>
      </w:r>
      <w:r w:rsidR="000F3F23" w:rsidRPr="00036B96">
        <w:t xml:space="preserve"> </w:t>
      </w:r>
      <w:r w:rsidR="00036B96" w:rsidRPr="00036B96">
        <w:t>The function file names and the bounds for each function are read from the file “mainprog\functions.txt”</w:t>
      </w:r>
    </w:p>
    <w:p w14:paraId="7D62403E" w14:textId="77777777" w:rsidR="004B69E7" w:rsidRDefault="004B69E7" w:rsidP="004B69E7">
      <w:pPr>
        <w:jc w:val="both"/>
      </w:pPr>
      <w:r w:rsidRPr="006D4BE0">
        <w:rPr>
          <w:b/>
          <w:bCs/>
        </w:rPr>
        <w:t>Prerequisites</w:t>
      </w:r>
      <w:r w:rsidRPr="006D4BE0">
        <w:t>:</w:t>
      </w:r>
    </w:p>
    <w:p w14:paraId="3D479750" w14:textId="77777777" w:rsidR="004B69E7" w:rsidRDefault="004B69E7" w:rsidP="004B69E7">
      <w:pPr>
        <w:pStyle w:val="ListParagraph"/>
        <w:numPr>
          <w:ilvl w:val="0"/>
          <w:numId w:val="2"/>
        </w:numPr>
        <w:jc w:val="both"/>
      </w:pPr>
      <w:r w:rsidRPr="006D4BE0">
        <w:t xml:space="preserve">The file needs the folder “functions” (containing the </w:t>
      </w:r>
      <w:r>
        <w:t>30</w:t>
      </w:r>
      <w:r w:rsidRPr="006D4BE0">
        <w:t xml:space="preserve"> functions) to be in the “mainprog” directory</w:t>
      </w:r>
      <w:r w:rsidRPr="00454319">
        <w:t xml:space="preserve">. </w:t>
      </w:r>
    </w:p>
    <w:p w14:paraId="7E84BD96" w14:textId="77777777" w:rsidR="004B69E7" w:rsidRDefault="004B69E7" w:rsidP="004B69E7">
      <w:pPr>
        <w:pStyle w:val="ListParagraph"/>
        <w:numPr>
          <w:ilvl w:val="0"/>
          <w:numId w:val="2"/>
        </w:numPr>
        <w:jc w:val="both"/>
      </w:pPr>
      <w:r>
        <w:t xml:space="preserve">The file needs the text file “functions.txt” to be in the </w:t>
      </w:r>
      <w:r w:rsidRPr="006D4BE0">
        <w:t xml:space="preserve">“mainprog” </w:t>
      </w:r>
      <w:r>
        <w:t>directory</w:t>
      </w:r>
    </w:p>
    <w:p w14:paraId="09B42E80" w14:textId="15A33A61" w:rsidR="004B69E7" w:rsidRDefault="004B69E7" w:rsidP="004B69E7">
      <w:pPr>
        <w:pStyle w:val="ListParagraph"/>
        <w:numPr>
          <w:ilvl w:val="0"/>
          <w:numId w:val="2"/>
        </w:numPr>
        <w:jc w:val="both"/>
      </w:pPr>
      <w:r w:rsidRPr="00454319">
        <w:t xml:space="preserve">The file also saves </w:t>
      </w:r>
      <w:r>
        <w:t>the</w:t>
      </w:r>
      <w:r w:rsidRPr="00454319">
        <w:t xml:space="preserve"> figure</w:t>
      </w:r>
      <w:r>
        <w:t>s</w:t>
      </w:r>
      <w:r w:rsidRPr="00454319">
        <w:t xml:space="preserve"> in .fig, .emf and .png formats. For this, the following folder </w:t>
      </w:r>
      <w:r w:rsidR="005765C9" w:rsidRPr="00454319">
        <w:t xml:space="preserve">structure </w:t>
      </w:r>
      <w:r w:rsidR="005765C9">
        <w:t xml:space="preserve">(can be empty) </w:t>
      </w:r>
      <w:r w:rsidRPr="00454319">
        <w:t>need</w:t>
      </w:r>
      <w:r w:rsidR="00CA3518">
        <w:t>s</w:t>
      </w:r>
      <w:r w:rsidRPr="00454319">
        <w:t xml:space="preserve"> to exist:</w:t>
      </w:r>
    </w:p>
    <w:p w14:paraId="456A286A" w14:textId="0480E440" w:rsidR="004B69E7" w:rsidRPr="00454319" w:rsidRDefault="004B69E7" w:rsidP="004B69E7">
      <w:pPr>
        <w:pStyle w:val="ListParagraph"/>
        <w:numPr>
          <w:ilvl w:val="1"/>
          <w:numId w:val="2"/>
        </w:numPr>
        <w:jc w:val="both"/>
      </w:pPr>
      <w:r w:rsidRPr="000D7AEE">
        <w:rPr>
          <w:b/>
          <w:bCs/>
        </w:rPr>
        <w:t>\</w:t>
      </w:r>
      <w:r w:rsidRPr="009276B2">
        <w:rPr>
          <w:b/>
          <w:bCs/>
        </w:rPr>
        <w:t>Figures</w:t>
      </w:r>
      <w:r w:rsidRPr="000D7AEE">
        <w:rPr>
          <w:b/>
          <w:bCs/>
        </w:rPr>
        <w:t>\</w:t>
      </w:r>
      <w:r w:rsidRPr="004B69E7">
        <w:rPr>
          <w:b/>
          <w:bCs/>
        </w:rPr>
        <w:t>FunctionsIn2D</w:t>
      </w:r>
      <w:r w:rsidRPr="000D7AEE">
        <w:rPr>
          <w:b/>
          <w:bCs/>
        </w:rPr>
        <w:t xml:space="preserve">\ </w:t>
      </w:r>
      <w:r w:rsidRPr="00454319">
        <w:t>in the root directory.</w:t>
      </w:r>
    </w:p>
    <w:p w14:paraId="2AC01A47" w14:textId="710D4259" w:rsidR="004B69E7" w:rsidRDefault="00066F99" w:rsidP="004B69E7">
      <w:pPr>
        <w:jc w:val="both"/>
      </w:pPr>
      <w:r w:rsidRPr="004B69E7">
        <w:t xml:space="preserve">The program plots </w:t>
      </w:r>
      <w:r w:rsidR="004B69E7" w:rsidRPr="004B69E7">
        <w:t xml:space="preserve">all the </w:t>
      </w:r>
      <w:r w:rsidRPr="004B69E7">
        <w:t>function</w:t>
      </w:r>
      <w:r w:rsidR="004B69E7" w:rsidRPr="004B69E7">
        <w:t>s</w:t>
      </w:r>
      <w:r w:rsidRPr="004B69E7">
        <w:t xml:space="preserve"> from -Bound to Bound in both directions (</w:t>
      </w:r>
      <w:r w:rsidRPr="004B69E7">
        <w:rPr>
          <w:i/>
          <w:iCs/>
        </w:rPr>
        <w:t>x</w:t>
      </w:r>
      <w:r w:rsidRPr="004B69E7">
        <w:rPr>
          <w:vertAlign w:val="subscript"/>
        </w:rPr>
        <w:t>1</w:t>
      </w:r>
      <w:r w:rsidRPr="004B69E7">
        <w:t xml:space="preserve">, </w:t>
      </w:r>
      <w:r w:rsidRPr="004B69E7">
        <w:rPr>
          <w:i/>
          <w:iCs/>
        </w:rPr>
        <w:t>x</w:t>
      </w:r>
      <w:r w:rsidRPr="004B69E7">
        <w:rPr>
          <w:vertAlign w:val="subscript"/>
        </w:rPr>
        <w:t>2</w:t>
      </w:r>
      <w:r w:rsidRPr="004B69E7">
        <w:t>)</w:t>
      </w:r>
      <w:r w:rsidR="005765C9">
        <w:t xml:space="preserve"> as a surface</w:t>
      </w:r>
      <w:r w:rsidR="004B69E7" w:rsidRPr="004B69E7">
        <w:t>. When the program is run, it generates the following files:</w:t>
      </w:r>
    </w:p>
    <w:p w14:paraId="360610C5" w14:textId="77287BAD" w:rsidR="004B69E7" w:rsidRPr="00BA589D" w:rsidRDefault="004B69E7" w:rsidP="004B69E7">
      <w:pPr>
        <w:pStyle w:val="ListParagraph"/>
        <w:numPr>
          <w:ilvl w:val="0"/>
          <w:numId w:val="3"/>
        </w:numPr>
        <w:jc w:val="both"/>
      </w:pPr>
      <w:r w:rsidRPr="00BA589D">
        <w:rPr>
          <w:b/>
          <w:bCs/>
        </w:rPr>
        <w:t>\Figures\</w:t>
      </w:r>
      <w:r w:rsidRPr="004B69E7">
        <w:rPr>
          <w:b/>
          <w:bCs/>
        </w:rPr>
        <w:t>FunctionsIn2D</w:t>
      </w:r>
      <w:r w:rsidRPr="00BA589D">
        <w:rPr>
          <w:b/>
          <w:bCs/>
        </w:rPr>
        <w:t>\</w:t>
      </w:r>
      <w:r w:rsidRPr="004B69E7">
        <w:rPr>
          <w:b/>
          <w:bCs/>
        </w:rPr>
        <w:t>F</w:t>
      </w:r>
      <w:r>
        <w:rPr>
          <w:b/>
          <w:bCs/>
        </w:rPr>
        <w:t>XX</w:t>
      </w:r>
      <w:r w:rsidRPr="004B69E7">
        <w:rPr>
          <w:b/>
          <w:bCs/>
        </w:rPr>
        <w:t xml:space="preserve"> - </w:t>
      </w:r>
      <w:r>
        <w:rPr>
          <w:b/>
          <w:bCs/>
        </w:rPr>
        <w:t>YYY</w:t>
      </w:r>
      <w:r w:rsidRPr="00BA589D">
        <w:rPr>
          <w:b/>
          <w:bCs/>
        </w:rPr>
        <w:t>.fig</w:t>
      </w:r>
      <w:r>
        <w:t>, the figure of the XX-th function, named “YYY”, in .fig format</w:t>
      </w:r>
      <w:r w:rsidR="0069168D">
        <w:t>. 30 .fig figures in total are generated.</w:t>
      </w:r>
    </w:p>
    <w:p w14:paraId="15AD158D" w14:textId="25C9CE13" w:rsidR="0069168D" w:rsidRPr="00BA589D" w:rsidRDefault="0069168D" w:rsidP="0069168D">
      <w:pPr>
        <w:pStyle w:val="ListParagraph"/>
        <w:numPr>
          <w:ilvl w:val="0"/>
          <w:numId w:val="3"/>
        </w:numPr>
        <w:jc w:val="both"/>
      </w:pPr>
      <w:r w:rsidRPr="00BA589D">
        <w:rPr>
          <w:b/>
          <w:bCs/>
        </w:rPr>
        <w:t>\Figures\</w:t>
      </w:r>
      <w:r w:rsidRPr="004B69E7">
        <w:rPr>
          <w:b/>
          <w:bCs/>
        </w:rPr>
        <w:t>FunctionsIn2D</w:t>
      </w:r>
      <w:r w:rsidRPr="00BA589D">
        <w:rPr>
          <w:b/>
          <w:bCs/>
        </w:rPr>
        <w:t>\</w:t>
      </w:r>
      <w:r w:rsidRPr="004B69E7">
        <w:rPr>
          <w:b/>
          <w:bCs/>
        </w:rPr>
        <w:t>F</w:t>
      </w:r>
      <w:r>
        <w:rPr>
          <w:b/>
          <w:bCs/>
        </w:rPr>
        <w:t>XX</w:t>
      </w:r>
      <w:r w:rsidRPr="004B69E7">
        <w:rPr>
          <w:b/>
          <w:bCs/>
        </w:rPr>
        <w:t xml:space="preserve"> - </w:t>
      </w:r>
      <w:r>
        <w:rPr>
          <w:b/>
          <w:bCs/>
        </w:rPr>
        <w:t>YYY</w:t>
      </w:r>
      <w:r w:rsidRPr="00BA589D">
        <w:rPr>
          <w:b/>
          <w:bCs/>
        </w:rPr>
        <w:t>.</w:t>
      </w:r>
      <w:r>
        <w:rPr>
          <w:b/>
          <w:bCs/>
        </w:rPr>
        <w:t>emf</w:t>
      </w:r>
      <w:r>
        <w:t>, the figure of the XX-th function, named “YYY”, in .emf format. 30 .emf figures in total are generated.</w:t>
      </w:r>
    </w:p>
    <w:p w14:paraId="3B5038EF" w14:textId="4E7A6DF3" w:rsidR="0069168D" w:rsidRPr="00BA589D" w:rsidRDefault="0069168D" w:rsidP="0069168D">
      <w:pPr>
        <w:pStyle w:val="ListParagraph"/>
        <w:numPr>
          <w:ilvl w:val="0"/>
          <w:numId w:val="3"/>
        </w:numPr>
        <w:jc w:val="both"/>
      </w:pPr>
      <w:r w:rsidRPr="00BA589D">
        <w:rPr>
          <w:b/>
          <w:bCs/>
        </w:rPr>
        <w:t>\Figures\</w:t>
      </w:r>
      <w:r w:rsidRPr="004B69E7">
        <w:rPr>
          <w:b/>
          <w:bCs/>
        </w:rPr>
        <w:t>FunctionsIn2D</w:t>
      </w:r>
      <w:r w:rsidRPr="00BA589D">
        <w:rPr>
          <w:b/>
          <w:bCs/>
        </w:rPr>
        <w:t>\</w:t>
      </w:r>
      <w:r w:rsidRPr="004B69E7">
        <w:rPr>
          <w:b/>
          <w:bCs/>
        </w:rPr>
        <w:t>F</w:t>
      </w:r>
      <w:r>
        <w:rPr>
          <w:b/>
          <w:bCs/>
        </w:rPr>
        <w:t>XX</w:t>
      </w:r>
      <w:r w:rsidRPr="004B69E7">
        <w:rPr>
          <w:b/>
          <w:bCs/>
        </w:rPr>
        <w:t xml:space="preserve"> - </w:t>
      </w:r>
      <w:r>
        <w:rPr>
          <w:b/>
          <w:bCs/>
        </w:rPr>
        <w:t>YYY</w:t>
      </w:r>
      <w:r w:rsidRPr="00BA589D">
        <w:rPr>
          <w:b/>
          <w:bCs/>
        </w:rPr>
        <w:t>.</w:t>
      </w:r>
      <w:r>
        <w:rPr>
          <w:b/>
          <w:bCs/>
        </w:rPr>
        <w:t>png</w:t>
      </w:r>
      <w:r>
        <w:t>, the figure of the XX-th function, named “YYY”, in .png format. 30 .png figures in total are generated.</w:t>
      </w:r>
    </w:p>
    <w:p w14:paraId="454BD5AF" w14:textId="4096EA96" w:rsidR="004B69E7" w:rsidRPr="00454319" w:rsidRDefault="004B69E7" w:rsidP="004B69E7">
      <w:pPr>
        <w:jc w:val="both"/>
      </w:pPr>
      <w:r w:rsidRPr="00454319">
        <w:t>The</w:t>
      </w:r>
      <w:r w:rsidR="0069168D">
        <w:t xml:space="preserve"> 1</w:t>
      </w:r>
      <w:r w:rsidR="0069168D" w:rsidRPr="0069168D">
        <w:rPr>
          <w:vertAlign w:val="superscript"/>
        </w:rPr>
        <w:t>st</w:t>
      </w:r>
      <w:r w:rsidR="0069168D">
        <w:t xml:space="preserve"> </w:t>
      </w:r>
      <w:r w:rsidRPr="00454319">
        <w:t xml:space="preserve">figure </w:t>
      </w:r>
      <w:r w:rsidR="0069168D">
        <w:t>that is produced is the following (</w:t>
      </w:r>
      <w:r w:rsidR="0069168D" w:rsidRPr="0069168D">
        <w:t>F01 - Sphere Function</w:t>
      </w:r>
      <w:r w:rsidR="0069168D">
        <w:t>)</w:t>
      </w:r>
      <w:r w:rsidRPr="00454319">
        <w:t>:</w:t>
      </w:r>
    </w:p>
    <w:p w14:paraId="6B6B48F4" w14:textId="095180EE" w:rsidR="00066F99" w:rsidRPr="003577AC" w:rsidRDefault="00066F99" w:rsidP="00066F99">
      <w:pPr>
        <w:jc w:val="both"/>
        <w:rPr>
          <w:highlight w:val="yellow"/>
        </w:rPr>
      </w:pPr>
    </w:p>
    <w:p w14:paraId="1EE411F0" w14:textId="38FBFD15" w:rsidR="003D4236" w:rsidRPr="003577AC" w:rsidRDefault="003D4236" w:rsidP="003D4236">
      <w:pPr>
        <w:jc w:val="center"/>
        <w:rPr>
          <w:highlight w:val="yellow"/>
        </w:rPr>
      </w:pPr>
    </w:p>
    <w:p w14:paraId="4A770983" w14:textId="063A6183" w:rsidR="00506E71" w:rsidRDefault="0069168D" w:rsidP="00DA778B">
      <w:pPr>
        <w:jc w:val="center"/>
      </w:pPr>
      <w:r w:rsidRPr="001E6F1D">
        <w:rPr>
          <w:noProof/>
        </w:rPr>
        <w:drawing>
          <wp:inline distT="0" distB="0" distL="0" distR="0" wp14:anchorId="598C2EFB" wp14:editId="77887BCA">
            <wp:extent cx="5725160" cy="2176780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217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BB8D20" w14:textId="1E21B063" w:rsidR="001E6F1D" w:rsidRDefault="001E6F1D" w:rsidP="00DA778B">
      <w:pPr>
        <w:jc w:val="center"/>
      </w:pPr>
    </w:p>
    <w:p w14:paraId="07A1AF55" w14:textId="24B731E4" w:rsidR="001E6F1D" w:rsidRDefault="001E6F1D" w:rsidP="001E6F1D">
      <w:pPr>
        <w:rPr>
          <w:color w:val="0070C0"/>
        </w:rPr>
      </w:pPr>
    </w:p>
    <w:p w14:paraId="2301BE7D" w14:textId="14F57FE7" w:rsidR="005765C9" w:rsidRDefault="005765C9" w:rsidP="001E6F1D">
      <w:pPr>
        <w:rPr>
          <w:color w:val="0070C0"/>
        </w:rPr>
      </w:pPr>
    </w:p>
    <w:p w14:paraId="29388721" w14:textId="78A4B807" w:rsidR="005765C9" w:rsidRDefault="005765C9" w:rsidP="001E6F1D">
      <w:pPr>
        <w:rPr>
          <w:color w:val="0070C0"/>
        </w:rPr>
      </w:pPr>
    </w:p>
    <w:p w14:paraId="6234E9D7" w14:textId="77777777" w:rsidR="005765C9" w:rsidRDefault="005765C9" w:rsidP="001E6F1D">
      <w:pPr>
        <w:rPr>
          <w:color w:val="0070C0"/>
        </w:rPr>
      </w:pPr>
    </w:p>
    <w:p w14:paraId="1E5C5EE3" w14:textId="68B523E5" w:rsidR="001E6F1D" w:rsidRPr="00744358" w:rsidRDefault="001E6F1D" w:rsidP="001E6F1D">
      <w:pPr>
        <w:rPr>
          <w:b/>
          <w:bCs/>
          <w:color w:val="0070C0"/>
        </w:rPr>
      </w:pPr>
      <w:r w:rsidRPr="001E6F1D">
        <w:rPr>
          <w:color w:val="0070C0"/>
        </w:rPr>
        <w:lastRenderedPageBreak/>
        <w:t xml:space="preserve">File: </w:t>
      </w:r>
      <w:r w:rsidR="00744358" w:rsidRPr="00744358">
        <w:rPr>
          <w:b/>
          <w:bCs/>
          <w:color w:val="0070C0"/>
        </w:rPr>
        <w:t>“</w:t>
      </w:r>
      <w:r w:rsidRPr="00744358">
        <w:rPr>
          <w:b/>
          <w:bCs/>
          <w:color w:val="0070C0"/>
        </w:rPr>
        <w:t>schwefel_investigation.m</w:t>
      </w:r>
      <w:r w:rsidR="00744358" w:rsidRPr="00744358">
        <w:rPr>
          <w:b/>
          <w:bCs/>
          <w:color w:val="0070C0"/>
        </w:rPr>
        <w:t>”</w:t>
      </w:r>
    </w:p>
    <w:p w14:paraId="517B5359" w14:textId="5AEC9AD6" w:rsidR="00E24717" w:rsidRPr="00E24717" w:rsidRDefault="001E6F1D" w:rsidP="001E6F1D">
      <w:pPr>
        <w:jc w:val="both"/>
      </w:pPr>
      <w:r w:rsidRPr="00E24717">
        <w:rPr>
          <w:b/>
          <w:bCs/>
        </w:rPr>
        <w:t>Instructions</w:t>
      </w:r>
      <w:r w:rsidRPr="00E24717">
        <w:t xml:space="preserve">: Run the file with MATLAB and you will get the figure with the </w:t>
      </w:r>
      <w:r w:rsidR="00E24717" w:rsidRPr="00E24717">
        <w:t>investigation of the Schwefel function (F21) in one-dimension</w:t>
      </w:r>
      <w:r w:rsidR="00E24717">
        <w:t xml:space="preserve">, which is included in </w:t>
      </w:r>
      <w:r w:rsidR="005765C9">
        <w:t>A</w:t>
      </w:r>
      <w:r w:rsidR="00E24717">
        <w:t xml:space="preserve">ppendix </w:t>
      </w:r>
      <w:r w:rsidR="005765C9">
        <w:t xml:space="preserve">A </w:t>
      </w:r>
      <w:r w:rsidR="00E24717">
        <w:t>of the paper</w:t>
      </w:r>
      <w:r w:rsidR="00CA3518">
        <w:t>.</w:t>
      </w:r>
    </w:p>
    <w:p w14:paraId="179AB18F" w14:textId="77777777" w:rsidR="001E6F1D" w:rsidRPr="00CA3518" w:rsidRDefault="001E6F1D" w:rsidP="001E6F1D">
      <w:pPr>
        <w:jc w:val="both"/>
      </w:pPr>
      <w:r w:rsidRPr="00CA3518">
        <w:rPr>
          <w:b/>
          <w:bCs/>
        </w:rPr>
        <w:t>Prerequisites</w:t>
      </w:r>
      <w:r w:rsidRPr="00CA3518">
        <w:t>:</w:t>
      </w:r>
    </w:p>
    <w:p w14:paraId="3E8102C8" w14:textId="0B501DDF" w:rsidR="001E6F1D" w:rsidRPr="00CA3518" w:rsidRDefault="001E6F1D" w:rsidP="001E6F1D">
      <w:pPr>
        <w:pStyle w:val="ListParagraph"/>
        <w:numPr>
          <w:ilvl w:val="0"/>
          <w:numId w:val="2"/>
        </w:numPr>
        <w:jc w:val="both"/>
      </w:pPr>
      <w:r w:rsidRPr="00CA3518">
        <w:t xml:space="preserve">The file saves the figures in .fig, .emf and .png formats. For this, the following folder structure </w:t>
      </w:r>
      <w:r w:rsidR="005765C9">
        <w:t xml:space="preserve">(can be empty) </w:t>
      </w:r>
      <w:r w:rsidRPr="00CA3518">
        <w:t>need</w:t>
      </w:r>
      <w:r w:rsidR="00CA3518" w:rsidRPr="00CA3518">
        <w:t>s</w:t>
      </w:r>
      <w:r w:rsidRPr="00CA3518">
        <w:t xml:space="preserve"> to exist:</w:t>
      </w:r>
    </w:p>
    <w:p w14:paraId="76548E24" w14:textId="202BDA31" w:rsidR="001E6F1D" w:rsidRPr="00CA3518" w:rsidRDefault="001E6F1D" w:rsidP="001E6F1D">
      <w:pPr>
        <w:pStyle w:val="ListParagraph"/>
        <w:numPr>
          <w:ilvl w:val="1"/>
          <w:numId w:val="2"/>
        </w:numPr>
        <w:jc w:val="both"/>
      </w:pPr>
      <w:r w:rsidRPr="00CA3518">
        <w:rPr>
          <w:b/>
          <w:bCs/>
        </w:rPr>
        <w:t>\Figures\</w:t>
      </w:r>
      <w:r w:rsidR="00A71293" w:rsidRPr="00A71293">
        <w:rPr>
          <w:b/>
          <w:bCs/>
        </w:rPr>
        <w:t>Schwefel</w:t>
      </w:r>
      <w:r w:rsidRPr="00CA3518">
        <w:rPr>
          <w:b/>
          <w:bCs/>
        </w:rPr>
        <w:t xml:space="preserve">\ </w:t>
      </w:r>
      <w:r w:rsidRPr="00CA3518">
        <w:t>in the root directory.</w:t>
      </w:r>
    </w:p>
    <w:p w14:paraId="24A4DC1F" w14:textId="6B405012" w:rsidR="00A71293" w:rsidRPr="00A71293" w:rsidRDefault="001E6F1D" w:rsidP="001E6F1D">
      <w:pPr>
        <w:jc w:val="both"/>
      </w:pPr>
      <w:r w:rsidRPr="00A71293">
        <w:t>The program plots the function</w:t>
      </w:r>
      <w:r w:rsidR="00A71293" w:rsidRPr="00A71293">
        <w:t xml:space="preserve"> </w:t>
      </w:r>
      <w:r w:rsidR="00A71293" w:rsidRPr="00A71293">
        <w:rPr>
          <w:noProof/>
          <w:position w:val="-16"/>
          <w:szCs w:val="20"/>
        </w:rPr>
        <w:object w:dxaOrig="1440" w:dyaOrig="460" w14:anchorId="2383CA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pt" o:ole="">
            <v:imagedata r:id="rId9" o:title=""/>
          </v:shape>
          <o:OLEObject Type="Embed" ProgID="Equation.DSMT4" ShapeID="_x0000_i1025" DrawAspect="Content" ObjectID="_1695422948" r:id="rId10"/>
        </w:object>
      </w:r>
      <w:r w:rsidR="00A71293" w:rsidRPr="00A71293">
        <w:rPr>
          <w:noProof/>
          <w:szCs w:val="20"/>
        </w:rPr>
        <w:t xml:space="preserve"> </w:t>
      </w:r>
      <w:r w:rsidRPr="00A71293">
        <w:t>from -</w:t>
      </w:r>
      <w:r w:rsidR="00A71293" w:rsidRPr="00A71293">
        <w:t>500</w:t>
      </w:r>
      <w:r w:rsidRPr="00A71293">
        <w:t xml:space="preserve"> to </w:t>
      </w:r>
      <w:r w:rsidR="00A71293" w:rsidRPr="00A71293">
        <w:t>500, as shown below.</w:t>
      </w:r>
    </w:p>
    <w:p w14:paraId="24DDF2F7" w14:textId="639D61CF" w:rsidR="001E6F1D" w:rsidRPr="00A71293" w:rsidRDefault="001E6F1D" w:rsidP="001E6F1D">
      <w:pPr>
        <w:jc w:val="both"/>
      </w:pPr>
      <w:r w:rsidRPr="00A71293">
        <w:t>When the program is run, it generates the following files:</w:t>
      </w:r>
    </w:p>
    <w:p w14:paraId="71BEB92E" w14:textId="7DC9B3C6" w:rsidR="001E6F1D" w:rsidRPr="00A71293" w:rsidRDefault="001E6F1D" w:rsidP="001E6F1D">
      <w:pPr>
        <w:pStyle w:val="ListParagraph"/>
        <w:numPr>
          <w:ilvl w:val="0"/>
          <w:numId w:val="3"/>
        </w:numPr>
        <w:jc w:val="both"/>
      </w:pPr>
      <w:r w:rsidRPr="00A71293">
        <w:rPr>
          <w:b/>
          <w:bCs/>
        </w:rPr>
        <w:t>\Figures\</w:t>
      </w:r>
      <w:r w:rsidR="00A71293" w:rsidRPr="00A71293">
        <w:rPr>
          <w:b/>
          <w:bCs/>
        </w:rPr>
        <w:t>Schwefel</w:t>
      </w:r>
      <w:r w:rsidRPr="00A71293">
        <w:rPr>
          <w:b/>
          <w:bCs/>
        </w:rPr>
        <w:t>\</w:t>
      </w:r>
      <w:r w:rsidR="00A71293" w:rsidRPr="00A71293">
        <w:rPr>
          <w:b/>
          <w:bCs/>
        </w:rPr>
        <w:t>Investigation of the Schwefel function (F21)</w:t>
      </w:r>
      <w:r w:rsidRPr="00A71293">
        <w:rPr>
          <w:b/>
          <w:bCs/>
        </w:rPr>
        <w:t>.fig</w:t>
      </w:r>
      <w:r w:rsidRPr="00A71293">
        <w:t>.</w:t>
      </w:r>
    </w:p>
    <w:p w14:paraId="3CD3168B" w14:textId="05DEB0DD" w:rsidR="001E6F1D" w:rsidRPr="00A71293" w:rsidRDefault="001E6F1D" w:rsidP="001E6F1D">
      <w:pPr>
        <w:pStyle w:val="ListParagraph"/>
        <w:numPr>
          <w:ilvl w:val="0"/>
          <w:numId w:val="3"/>
        </w:numPr>
        <w:jc w:val="both"/>
      </w:pPr>
      <w:r w:rsidRPr="00A71293">
        <w:rPr>
          <w:b/>
          <w:bCs/>
        </w:rPr>
        <w:t>\Figures\</w:t>
      </w:r>
      <w:r w:rsidR="00A71293" w:rsidRPr="00A71293">
        <w:rPr>
          <w:b/>
          <w:bCs/>
        </w:rPr>
        <w:t>Schwefel</w:t>
      </w:r>
      <w:r w:rsidRPr="00A71293">
        <w:rPr>
          <w:b/>
          <w:bCs/>
        </w:rPr>
        <w:t>\</w:t>
      </w:r>
      <w:r w:rsidR="00A71293" w:rsidRPr="00A71293">
        <w:rPr>
          <w:b/>
          <w:bCs/>
        </w:rPr>
        <w:t>Investigation of the Schwefel function (F21)</w:t>
      </w:r>
      <w:r w:rsidRPr="00A71293">
        <w:rPr>
          <w:b/>
          <w:bCs/>
        </w:rPr>
        <w:t>.emf</w:t>
      </w:r>
      <w:r w:rsidRPr="00A71293">
        <w:t>.</w:t>
      </w:r>
    </w:p>
    <w:p w14:paraId="09149DA7" w14:textId="19B75D5F" w:rsidR="001E6F1D" w:rsidRPr="00A71293" w:rsidRDefault="001E6F1D" w:rsidP="001E6F1D">
      <w:pPr>
        <w:pStyle w:val="ListParagraph"/>
        <w:numPr>
          <w:ilvl w:val="0"/>
          <w:numId w:val="3"/>
        </w:numPr>
        <w:jc w:val="both"/>
      </w:pPr>
      <w:r w:rsidRPr="00A71293">
        <w:rPr>
          <w:b/>
          <w:bCs/>
        </w:rPr>
        <w:t>\Figures\</w:t>
      </w:r>
      <w:r w:rsidR="00A71293" w:rsidRPr="00A71293">
        <w:rPr>
          <w:b/>
          <w:bCs/>
        </w:rPr>
        <w:t>Schwefel</w:t>
      </w:r>
      <w:r w:rsidRPr="00A71293">
        <w:rPr>
          <w:b/>
          <w:bCs/>
        </w:rPr>
        <w:t>\</w:t>
      </w:r>
      <w:r w:rsidR="00A71293" w:rsidRPr="00A71293">
        <w:rPr>
          <w:b/>
          <w:bCs/>
        </w:rPr>
        <w:t>Investigation of the Schwefel function (F21)</w:t>
      </w:r>
      <w:r w:rsidRPr="00A71293">
        <w:rPr>
          <w:b/>
          <w:bCs/>
        </w:rPr>
        <w:t>.png</w:t>
      </w:r>
      <w:r w:rsidRPr="00A71293">
        <w:t>.</w:t>
      </w:r>
    </w:p>
    <w:p w14:paraId="76F0CA42" w14:textId="2C4F64FA" w:rsidR="001E6F1D" w:rsidRPr="00A71293" w:rsidRDefault="001E6F1D" w:rsidP="001E6F1D">
      <w:pPr>
        <w:jc w:val="both"/>
      </w:pPr>
      <w:r w:rsidRPr="00A71293">
        <w:t>The figure that is produced is the following:</w:t>
      </w:r>
    </w:p>
    <w:p w14:paraId="75321330" w14:textId="77777777" w:rsidR="00A71293" w:rsidRDefault="00A71293" w:rsidP="00A71293">
      <w:pPr>
        <w:jc w:val="center"/>
        <w:rPr>
          <w:highlight w:val="yellow"/>
        </w:rPr>
      </w:pPr>
      <w:r>
        <w:rPr>
          <w:noProof/>
        </w:rPr>
        <w:drawing>
          <wp:inline distT="0" distB="0" distL="0" distR="0" wp14:anchorId="1D170CA7" wp14:editId="184D3205">
            <wp:extent cx="4301586" cy="2326312"/>
            <wp:effectExtent l="0" t="0" r="381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1586" cy="2326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19585" w14:textId="463F195C" w:rsidR="00A71293" w:rsidRDefault="00A71293" w:rsidP="001E6F1D">
      <w:pPr>
        <w:jc w:val="both"/>
        <w:rPr>
          <w:highlight w:val="yellow"/>
        </w:rPr>
      </w:pPr>
    </w:p>
    <w:p w14:paraId="7DBCC8E4" w14:textId="4E73D74D" w:rsidR="005C4DE1" w:rsidRDefault="005C4DE1" w:rsidP="001E6F1D">
      <w:pPr>
        <w:jc w:val="both"/>
        <w:rPr>
          <w:highlight w:val="yellow"/>
        </w:rPr>
      </w:pPr>
    </w:p>
    <w:p w14:paraId="7DC99666" w14:textId="77777777" w:rsidR="005765C9" w:rsidRDefault="005765C9" w:rsidP="005C4DE1">
      <w:pPr>
        <w:rPr>
          <w:color w:val="0070C0"/>
        </w:rPr>
      </w:pPr>
    </w:p>
    <w:p w14:paraId="25DF3BD4" w14:textId="77777777" w:rsidR="005765C9" w:rsidRDefault="005765C9" w:rsidP="005C4DE1">
      <w:pPr>
        <w:rPr>
          <w:color w:val="0070C0"/>
        </w:rPr>
      </w:pPr>
    </w:p>
    <w:p w14:paraId="2889094B" w14:textId="77777777" w:rsidR="005765C9" w:rsidRDefault="005765C9" w:rsidP="005C4DE1">
      <w:pPr>
        <w:rPr>
          <w:color w:val="0070C0"/>
        </w:rPr>
      </w:pPr>
    </w:p>
    <w:p w14:paraId="3B890209" w14:textId="77777777" w:rsidR="005765C9" w:rsidRDefault="005765C9" w:rsidP="005C4DE1">
      <w:pPr>
        <w:rPr>
          <w:color w:val="0070C0"/>
        </w:rPr>
      </w:pPr>
    </w:p>
    <w:p w14:paraId="6DA17F4C" w14:textId="77777777" w:rsidR="005765C9" w:rsidRDefault="005765C9" w:rsidP="005C4DE1">
      <w:pPr>
        <w:rPr>
          <w:color w:val="0070C0"/>
        </w:rPr>
      </w:pPr>
    </w:p>
    <w:p w14:paraId="2174C972" w14:textId="77777777" w:rsidR="005765C9" w:rsidRDefault="005765C9" w:rsidP="005C4DE1">
      <w:pPr>
        <w:rPr>
          <w:color w:val="0070C0"/>
        </w:rPr>
      </w:pPr>
    </w:p>
    <w:p w14:paraId="5908E47C" w14:textId="77777777" w:rsidR="005765C9" w:rsidRDefault="005765C9" w:rsidP="005C4DE1">
      <w:pPr>
        <w:rPr>
          <w:color w:val="0070C0"/>
        </w:rPr>
      </w:pPr>
    </w:p>
    <w:p w14:paraId="35D21DE7" w14:textId="77777777" w:rsidR="005765C9" w:rsidRDefault="005765C9" w:rsidP="005C4DE1">
      <w:pPr>
        <w:rPr>
          <w:color w:val="0070C0"/>
        </w:rPr>
      </w:pPr>
    </w:p>
    <w:p w14:paraId="0A8B0EA1" w14:textId="77777777" w:rsidR="005765C9" w:rsidRDefault="005765C9" w:rsidP="005C4DE1">
      <w:pPr>
        <w:rPr>
          <w:color w:val="0070C0"/>
        </w:rPr>
      </w:pPr>
    </w:p>
    <w:p w14:paraId="1A37B9ED" w14:textId="58D1FAB0" w:rsidR="005C4DE1" w:rsidRPr="00744358" w:rsidRDefault="005C4DE1" w:rsidP="005C4DE1">
      <w:pPr>
        <w:rPr>
          <w:b/>
          <w:bCs/>
          <w:color w:val="0070C0"/>
        </w:rPr>
      </w:pPr>
      <w:r w:rsidRPr="00036B96">
        <w:rPr>
          <w:color w:val="0070C0"/>
        </w:rPr>
        <w:lastRenderedPageBreak/>
        <w:t xml:space="preserve">File: </w:t>
      </w:r>
      <w:r w:rsidRPr="00744358">
        <w:rPr>
          <w:b/>
          <w:bCs/>
          <w:color w:val="0070C0"/>
        </w:rPr>
        <w:t>“mainprog\gaoutputfcn.m”</w:t>
      </w:r>
    </w:p>
    <w:p w14:paraId="66E47650" w14:textId="77777777" w:rsidR="005C4DE1" w:rsidRPr="00036B96" w:rsidRDefault="005C4DE1" w:rsidP="005C4DE1">
      <w:pPr>
        <w:jc w:val="both"/>
      </w:pPr>
      <w:r w:rsidRPr="00036B96">
        <w:rPr>
          <w:b/>
          <w:bCs/>
        </w:rPr>
        <w:t>Instructions</w:t>
      </w:r>
      <w:r w:rsidRPr="00036B96">
        <w:t xml:space="preserve">: No need to run this program. This program is called from the </w:t>
      </w:r>
      <w:r w:rsidRPr="00036B96">
        <w:rPr>
          <w:b/>
          <w:bCs/>
        </w:rPr>
        <w:t>main.m</w:t>
      </w:r>
      <w:r w:rsidRPr="00036B96">
        <w:t xml:space="preserve"> file. It is the </w:t>
      </w:r>
      <w:r w:rsidRPr="00036B96">
        <w:rPr>
          <w:b/>
          <w:bCs/>
        </w:rPr>
        <w:t>gaoutputfcn</w:t>
      </w:r>
      <w:r w:rsidRPr="00036B96">
        <w:t xml:space="preserve"> GA function of MATLAB with some modifications needed to record the results of GA.</w:t>
      </w:r>
    </w:p>
    <w:p w14:paraId="659BC443" w14:textId="77777777" w:rsidR="005C4DE1" w:rsidRPr="003577AC" w:rsidRDefault="005C4DE1" w:rsidP="005C4DE1">
      <w:pPr>
        <w:rPr>
          <w:highlight w:val="yellow"/>
        </w:rPr>
      </w:pPr>
    </w:p>
    <w:p w14:paraId="23C51914" w14:textId="77777777" w:rsidR="005C4DE1" w:rsidRPr="00036B96" w:rsidRDefault="005C4DE1" w:rsidP="005C4DE1">
      <w:pPr>
        <w:rPr>
          <w:color w:val="0070C0"/>
        </w:rPr>
      </w:pPr>
      <w:r w:rsidRPr="00036B96">
        <w:rPr>
          <w:color w:val="0070C0"/>
        </w:rPr>
        <w:t xml:space="preserve">File: </w:t>
      </w:r>
      <w:r w:rsidRPr="00036B96">
        <w:rPr>
          <w:b/>
          <w:bCs/>
          <w:color w:val="0070C0"/>
        </w:rPr>
        <w:t>“mainprog\pswplotranges.m”</w:t>
      </w:r>
    </w:p>
    <w:p w14:paraId="5B5FECD4" w14:textId="77777777" w:rsidR="005C4DE1" w:rsidRPr="00036B96" w:rsidRDefault="005C4DE1" w:rsidP="005C4DE1">
      <w:pPr>
        <w:jc w:val="both"/>
      </w:pPr>
      <w:r w:rsidRPr="00036B96">
        <w:rPr>
          <w:b/>
          <w:bCs/>
        </w:rPr>
        <w:t>Instructions</w:t>
      </w:r>
      <w:r w:rsidRPr="00036B96">
        <w:t xml:space="preserve">: No need to run this program. This program is called from the </w:t>
      </w:r>
      <w:r w:rsidRPr="00036B96">
        <w:rPr>
          <w:b/>
          <w:bCs/>
        </w:rPr>
        <w:t>main.m</w:t>
      </w:r>
      <w:r w:rsidRPr="00036B96">
        <w:t xml:space="preserve"> file. It is the </w:t>
      </w:r>
      <w:r w:rsidRPr="00036B96">
        <w:rPr>
          <w:b/>
          <w:bCs/>
        </w:rPr>
        <w:t>pswplotranges</w:t>
      </w:r>
      <w:r w:rsidRPr="00036B96">
        <w:t xml:space="preserve"> PSO function of MATLAB with some modifications needed to record the results of PSO.</w:t>
      </w:r>
    </w:p>
    <w:p w14:paraId="0A0D75AF" w14:textId="77777777" w:rsidR="005C4DE1" w:rsidRDefault="005C4DE1" w:rsidP="005C4DE1">
      <w:pPr>
        <w:rPr>
          <w:highlight w:val="yellow"/>
        </w:rPr>
      </w:pPr>
    </w:p>
    <w:p w14:paraId="416866EF" w14:textId="1D63F5F8" w:rsidR="005C4DE1" w:rsidRPr="00036B96" w:rsidRDefault="005C4DE1" w:rsidP="005C4DE1">
      <w:pPr>
        <w:rPr>
          <w:color w:val="0070C0"/>
        </w:rPr>
      </w:pPr>
      <w:r w:rsidRPr="00036B96">
        <w:rPr>
          <w:color w:val="0070C0"/>
        </w:rPr>
        <w:t xml:space="preserve">File: </w:t>
      </w:r>
      <w:r w:rsidRPr="00036B96">
        <w:rPr>
          <w:b/>
          <w:bCs/>
          <w:color w:val="0070C0"/>
        </w:rPr>
        <w:t>“mainprog\outfun</w:t>
      </w:r>
      <w:r w:rsidR="00226272">
        <w:rPr>
          <w:b/>
          <w:bCs/>
          <w:color w:val="0070C0"/>
        </w:rPr>
        <w:t>SQP</w:t>
      </w:r>
      <w:r w:rsidRPr="00036B96">
        <w:rPr>
          <w:b/>
          <w:bCs/>
          <w:color w:val="0070C0"/>
        </w:rPr>
        <w:t>.m”</w:t>
      </w:r>
    </w:p>
    <w:p w14:paraId="5D41A6AE" w14:textId="632567F8" w:rsidR="005C4DE1" w:rsidRPr="00036B96" w:rsidRDefault="005C4DE1" w:rsidP="005C4DE1">
      <w:pPr>
        <w:jc w:val="both"/>
      </w:pPr>
      <w:r w:rsidRPr="00036B96">
        <w:rPr>
          <w:b/>
          <w:bCs/>
        </w:rPr>
        <w:t>Instructions</w:t>
      </w:r>
      <w:r w:rsidRPr="00036B96">
        <w:t xml:space="preserve">: No need to run this program. This program is called from the </w:t>
      </w:r>
      <w:r w:rsidRPr="00036B96">
        <w:rPr>
          <w:b/>
          <w:bCs/>
        </w:rPr>
        <w:t>main.m</w:t>
      </w:r>
      <w:r w:rsidRPr="00036B96">
        <w:t xml:space="preserve"> file. It is the </w:t>
      </w:r>
      <w:r w:rsidRPr="00036B96">
        <w:rPr>
          <w:b/>
          <w:bCs/>
        </w:rPr>
        <w:t xml:space="preserve">outfun </w:t>
      </w:r>
      <w:r>
        <w:t>SQP</w:t>
      </w:r>
      <w:r w:rsidRPr="00036B96">
        <w:t xml:space="preserve"> function of MATLAB with some modifications needed to record the results of </w:t>
      </w:r>
      <w:r>
        <w:t>SQP</w:t>
      </w:r>
      <w:r w:rsidRPr="00036B96">
        <w:t>.</w:t>
      </w:r>
    </w:p>
    <w:p w14:paraId="4D178435" w14:textId="3C1CDB32" w:rsidR="005C4DE1" w:rsidRDefault="005C4DE1" w:rsidP="001E6F1D">
      <w:pPr>
        <w:jc w:val="both"/>
        <w:rPr>
          <w:highlight w:val="yellow"/>
        </w:rPr>
      </w:pPr>
    </w:p>
    <w:p w14:paraId="73507DC8" w14:textId="77777777" w:rsidR="00035362" w:rsidRDefault="00035362">
      <w:pPr>
        <w:rPr>
          <w:color w:val="0070C0"/>
        </w:rPr>
      </w:pPr>
      <w:r>
        <w:rPr>
          <w:color w:val="0070C0"/>
        </w:rPr>
        <w:br w:type="page"/>
      </w:r>
    </w:p>
    <w:p w14:paraId="5D255408" w14:textId="2B152D18" w:rsidR="00100DEB" w:rsidRPr="00744358" w:rsidRDefault="00100DEB" w:rsidP="00100DEB">
      <w:pPr>
        <w:rPr>
          <w:b/>
          <w:bCs/>
          <w:color w:val="0070C0"/>
        </w:rPr>
      </w:pPr>
      <w:r w:rsidRPr="00100DEB">
        <w:rPr>
          <w:color w:val="0070C0"/>
        </w:rPr>
        <w:lastRenderedPageBreak/>
        <w:t xml:space="preserve">File: </w:t>
      </w:r>
      <w:r w:rsidR="00744358" w:rsidRPr="00744358">
        <w:rPr>
          <w:b/>
          <w:bCs/>
          <w:color w:val="0070C0"/>
        </w:rPr>
        <w:t>“</w:t>
      </w:r>
      <w:r w:rsidRPr="00744358">
        <w:rPr>
          <w:b/>
          <w:bCs/>
          <w:color w:val="0070C0"/>
        </w:rPr>
        <w:t>main.m</w:t>
      </w:r>
      <w:r w:rsidR="00744358" w:rsidRPr="00744358">
        <w:rPr>
          <w:b/>
          <w:bCs/>
          <w:color w:val="0070C0"/>
        </w:rPr>
        <w:t>”</w:t>
      </w:r>
    </w:p>
    <w:p w14:paraId="7C15A4F9" w14:textId="7C2DD78C" w:rsidR="00100DEB" w:rsidRPr="00100DEB" w:rsidRDefault="00100DEB" w:rsidP="00100DEB">
      <w:pPr>
        <w:jc w:val="both"/>
      </w:pPr>
      <w:r w:rsidRPr="00100DEB">
        <w:rPr>
          <w:b/>
          <w:bCs/>
        </w:rPr>
        <w:t>Instructions</w:t>
      </w:r>
      <w:r w:rsidRPr="00100DEB">
        <w:t>: This is the main file of the study. Run the file with MATLAB and you will get the full optimization results, for all 30 functions and 4 dimensions (5, 10, 30, 50).</w:t>
      </w:r>
    </w:p>
    <w:p w14:paraId="6566DE23" w14:textId="77777777" w:rsidR="00100DEB" w:rsidRPr="00100DEB" w:rsidRDefault="00100DEB" w:rsidP="00100DEB">
      <w:pPr>
        <w:jc w:val="both"/>
      </w:pPr>
      <w:r w:rsidRPr="00100DEB">
        <w:rPr>
          <w:b/>
          <w:bCs/>
        </w:rPr>
        <w:t>Prerequisites</w:t>
      </w:r>
      <w:r w:rsidRPr="00100DEB">
        <w:t>:</w:t>
      </w:r>
    </w:p>
    <w:p w14:paraId="3664E452" w14:textId="714545A3" w:rsidR="00100DEB" w:rsidRPr="00100DEB" w:rsidRDefault="00100DEB" w:rsidP="00100DEB">
      <w:pPr>
        <w:pStyle w:val="ListParagraph"/>
        <w:numPr>
          <w:ilvl w:val="0"/>
          <w:numId w:val="2"/>
        </w:numPr>
        <w:jc w:val="both"/>
      </w:pPr>
      <w:r w:rsidRPr="00100DEB">
        <w:t xml:space="preserve">The folder “functions” (containing the 30 functions) </w:t>
      </w:r>
      <w:r w:rsidR="00172E55">
        <w:t xml:space="preserve">is needed </w:t>
      </w:r>
      <w:r w:rsidRPr="00100DEB">
        <w:t xml:space="preserve">to be in the “mainprog” directory. </w:t>
      </w:r>
    </w:p>
    <w:p w14:paraId="5797DE14" w14:textId="015F7EA4" w:rsidR="00100DEB" w:rsidRDefault="00100DEB" w:rsidP="00100DEB">
      <w:pPr>
        <w:pStyle w:val="ListParagraph"/>
        <w:numPr>
          <w:ilvl w:val="0"/>
          <w:numId w:val="2"/>
        </w:numPr>
        <w:jc w:val="both"/>
      </w:pPr>
      <w:r w:rsidRPr="00100DEB">
        <w:t xml:space="preserve">The text file “functions.txt” </w:t>
      </w:r>
      <w:r w:rsidR="00172E55">
        <w:t xml:space="preserve">is needed </w:t>
      </w:r>
      <w:r w:rsidRPr="00100DEB">
        <w:t>to be in the “mainprog” directory</w:t>
      </w:r>
      <w:r w:rsidR="00172E55">
        <w:t>.</w:t>
      </w:r>
    </w:p>
    <w:p w14:paraId="08EAC129" w14:textId="478A0988" w:rsidR="00172E55" w:rsidRPr="00100DEB" w:rsidRDefault="00172E55" w:rsidP="00100DEB">
      <w:pPr>
        <w:pStyle w:val="ListParagraph"/>
        <w:numPr>
          <w:ilvl w:val="0"/>
          <w:numId w:val="2"/>
        </w:numPr>
        <w:jc w:val="both"/>
      </w:pPr>
      <w:r>
        <w:t>The files “</w:t>
      </w:r>
      <w:r w:rsidRPr="00172E55">
        <w:t>gaoutputfcn.m</w:t>
      </w:r>
      <w:r>
        <w:t>”, “</w:t>
      </w:r>
      <w:r w:rsidRPr="00172E55">
        <w:t>pswplotranges.m</w:t>
      </w:r>
      <w:r>
        <w:t>” and “</w:t>
      </w:r>
      <w:r w:rsidRPr="00172E55">
        <w:t>outfunSQP.m</w:t>
      </w:r>
      <w:r>
        <w:t>”</w:t>
      </w:r>
      <w:r w:rsidRPr="00172E55">
        <w:t xml:space="preserve"> </w:t>
      </w:r>
      <w:r>
        <w:t xml:space="preserve">are needed </w:t>
      </w:r>
      <w:r w:rsidRPr="00100DEB">
        <w:t>to be in the “mainprog” directory</w:t>
      </w:r>
      <w:r>
        <w:t>.</w:t>
      </w:r>
    </w:p>
    <w:p w14:paraId="782F7942" w14:textId="0331C3FA" w:rsidR="00100DEB" w:rsidRDefault="00100DEB" w:rsidP="00100DEB">
      <w:pPr>
        <w:pStyle w:val="ListParagraph"/>
        <w:numPr>
          <w:ilvl w:val="0"/>
          <w:numId w:val="2"/>
        </w:numPr>
        <w:jc w:val="both"/>
      </w:pPr>
      <w:r w:rsidRPr="00172E55">
        <w:t xml:space="preserve">The file also saves </w:t>
      </w:r>
      <w:r w:rsidR="00172E55" w:rsidRPr="00172E55">
        <w:t xml:space="preserve">the convergence history </w:t>
      </w:r>
      <w:r w:rsidRPr="00172E55">
        <w:t>figure</w:t>
      </w:r>
      <w:r w:rsidR="00172E55" w:rsidRPr="00172E55">
        <w:t>s</w:t>
      </w:r>
      <w:r w:rsidRPr="00172E55">
        <w:t xml:space="preserve"> in .fig, .emf and .png formats. For this, the following folder structure (can be empty) needs to exist: </w:t>
      </w:r>
      <w:r w:rsidRPr="00172E55">
        <w:rPr>
          <w:b/>
          <w:bCs/>
        </w:rPr>
        <w:t>\Figures\</w:t>
      </w:r>
      <w:r w:rsidR="00172E55" w:rsidRPr="00172E55">
        <w:rPr>
          <w:b/>
          <w:bCs/>
        </w:rPr>
        <w:t>OptiResults</w:t>
      </w:r>
      <w:r w:rsidRPr="00172E55">
        <w:rPr>
          <w:b/>
          <w:bCs/>
        </w:rPr>
        <w:t xml:space="preserve">\ </w:t>
      </w:r>
      <w:r w:rsidRPr="00172E55">
        <w:t>in the root directory.</w:t>
      </w:r>
    </w:p>
    <w:p w14:paraId="0303F53D" w14:textId="2E3D45E5" w:rsidR="00172E55" w:rsidRPr="00172E55" w:rsidRDefault="00172E55" w:rsidP="00100DEB">
      <w:pPr>
        <w:jc w:val="both"/>
      </w:pPr>
      <w:r w:rsidRPr="00172E55">
        <w:t>It runs all the optimization problems with the 30 functions and with D=5, 10, 30 and 50 and plots the convergence history results (y-axis is in logarithmic scale).</w:t>
      </w:r>
    </w:p>
    <w:p w14:paraId="06A7049B" w14:textId="14D7EAED" w:rsidR="00100DEB" w:rsidRPr="00172E55" w:rsidRDefault="00100DEB" w:rsidP="00100DEB">
      <w:pPr>
        <w:jc w:val="both"/>
      </w:pPr>
      <w:r w:rsidRPr="00172E55">
        <w:t>In the paper, we use NumRuns=10 but in the code provided we have set this number to 1 for faster results. You can adjust this using the line</w:t>
      </w:r>
    </w:p>
    <w:p w14:paraId="4F1D51F5" w14:textId="7A53AF6A" w:rsidR="00100DEB" w:rsidRPr="00172E55" w:rsidRDefault="00172E55" w:rsidP="00172E55">
      <w:pPr>
        <w:rPr>
          <w:rFonts w:ascii="Consolas" w:hAnsi="Consolas"/>
          <w:sz w:val="20"/>
          <w:szCs w:val="20"/>
        </w:rPr>
      </w:pPr>
      <w:r>
        <w:rPr>
          <w:rFonts w:ascii="Consolas" w:hAnsi="Consolas"/>
          <w:sz w:val="20"/>
          <w:szCs w:val="20"/>
        </w:rPr>
        <w:t xml:space="preserve">NumRuns=1; </w:t>
      </w:r>
      <w:r>
        <w:rPr>
          <w:rFonts w:ascii="Consolas" w:hAnsi="Consolas"/>
          <w:color w:val="028009"/>
          <w:sz w:val="20"/>
          <w:szCs w:val="20"/>
        </w:rPr>
        <w:t>% Each problem is run 10 times in the paper</w:t>
      </w:r>
    </w:p>
    <w:p w14:paraId="0C70D5D7" w14:textId="36FFAB1F" w:rsidR="00100DEB" w:rsidRPr="00172E55" w:rsidRDefault="00100DEB" w:rsidP="00100DEB">
      <w:pPr>
        <w:jc w:val="both"/>
      </w:pPr>
      <w:r w:rsidRPr="00172E55">
        <w:t xml:space="preserve">When the program is run, it generates the following </w:t>
      </w:r>
      <w:r w:rsidR="00172E55">
        <w:t xml:space="preserve">figure </w:t>
      </w:r>
      <w:r w:rsidRPr="00172E55">
        <w:t>files</w:t>
      </w:r>
      <w:r w:rsidR="00172E55">
        <w:t xml:space="preserve"> in .fig, .emf and .png formats</w:t>
      </w:r>
      <w:r w:rsidRPr="00172E55">
        <w:t>:</w:t>
      </w:r>
    </w:p>
    <w:p w14:paraId="407FF12D" w14:textId="77777777" w:rsidR="00172E55" w:rsidRPr="00172E55" w:rsidRDefault="00172E55" w:rsidP="00172E55">
      <w:pPr>
        <w:pStyle w:val="ListParagraph"/>
        <w:numPr>
          <w:ilvl w:val="0"/>
          <w:numId w:val="3"/>
        </w:numPr>
        <w:jc w:val="both"/>
      </w:pPr>
      <w:r w:rsidRPr="00172E55">
        <w:rPr>
          <w:b/>
          <w:bCs/>
        </w:rPr>
        <w:t>\Figures\OptiResults\Number of dimensions D=5, Functions F01-F15.fig</w:t>
      </w:r>
      <w:r>
        <w:t xml:space="preserve"> (also .emf, .png)</w:t>
      </w:r>
    </w:p>
    <w:p w14:paraId="0754227E" w14:textId="77777777" w:rsidR="00172E55" w:rsidRPr="00172E55" w:rsidRDefault="00172E55" w:rsidP="00172E55">
      <w:pPr>
        <w:pStyle w:val="ListParagraph"/>
        <w:numPr>
          <w:ilvl w:val="0"/>
          <w:numId w:val="3"/>
        </w:numPr>
        <w:jc w:val="both"/>
      </w:pPr>
      <w:r w:rsidRPr="00172E55">
        <w:rPr>
          <w:b/>
          <w:bCs/>
        </w:rPr>
        <w:t>\Figures\OptiResults\Number of dimensions D=5, Functions F</w:t>
      </w:r>
      <w:r>
        <w:rPr>
          <w:b/>
          <w:bCs/>
        </w:rPr>
        <w:t>16</w:t>
      </w:r>
      <w:r w:rsidRPr="00172E55">
        <w:rPr>
          <w:b/>
          <w:bCs/>
        </w:rPr>
        <w:t>-F</w:t>
      </w:r>
      <w:r>
        <w:rPr>
          <w:b/>
          <w:bCs/>
        </w:rPr>
        <w:t>30</w:t>
      </w:r>
      <w:r w:rsidRPr="00172E55">
        <w:rPr>
          <w:b/>
          <w:bCs/>
        </w:rPr>
        <w:t>.fig</w:t>
      </w:r>
      <w:r>
        <w:t xml:space="preserve"> (also .emf, .png)</w:t>
      </w:r>
    </w:p>
    <w:p w14:paraId="27B42E3D" w14:textId="05C2A98B" w:rsidR="00172E55" w:rsidRPr="00172E55" w:rsidRDefault="00172E55" w:rsidP="00172E55">
      <w:pPr>
        <w:pStyle w:val="ListParagraph"/>
        <w:numPr>
          <w:ilvl w:val="0"/>
          <w:numId w:val="3"/>
        </w:numPr>
        <w:jc w:val="both"/>
      </w:pPr>
      <w:r w:rsidRPr="00172E55">
        <w:rPr>
          <w:b/>
          <w:bCs/>
        </w:rPr>
        <w:t>\Figures\OptiResults\Number of dimensions D=</w:t>
      </w:r>
      <w:r>
        <w:rPr>
          <w:b/>
          <w:bCs/>
        </w:rPr>
        <w:t>10</w:t>
      </w:r>
      <w:r w:rsidRPr="00172E55">
        <w:rPr>
          <w:b/>
          <w:bCs/>
        </w:rPr>
        <w:t>, Functions F01-F15.fig</w:t>
      </w:r>
      <w:r>
        <w:t xml:space="preserve"> (also .emf, .png)</w:t>
      </w:r>
    </w:p>
    <w:p w14:paraId="465EB19A" w14:textId="0D119C7C" w:rsidR="00172E55" w:rsidRPr="00172E55" w:rsidRDefault="00172E55" w:rsidP="00172E55">
      <w:pPr>
        <w:pStyle w:val="ListParagraph"/>
        <w:numPr>
          <w:ilvl w:val="0"/>
          <w:numId w:val="3"/>
        </w:numPr>
        <w:jc w:val="both"/>
      </w:pPr>
      <w:r w:rsidRPr="00172E55">
        <w:rPr>
          <w:b/>
          <w:bCs/>
        </w:rPr>
        <w:t>\Figures\OptiResults\Number of dimensions D=</w:t>
      </w:r>
      <w:r>
        <w:rPr>
          <w:b/>
          <w:bCs/>
        </w:rPr>
        <w:t>10</w:t>
      </w:r>
      <w:r w:rsidRPr="00172E55">
        <w:rPr>
          <w:b/>
          <w:bCs/>
        </w:rPr>
        <w:t>, Functions F</w:t>
      </w:r>
      <w:r>
        <w:rPr>
          <w:b/>
          <w:bCs/>
        </w:rPr>
        <w:t>16</w:t>
      </w:r>
      <w:r w:rsidRPr="00172E55">
        <w:rPr>
          <w:b/>
          <w:bCs/>
        </w:rPr>
        <w:t>-F</w:t>
      </w:r>
      <w:r>
        <w:rPr>
          <w:b/>
          <w:bCs/>
        </w:rPr>
        <w:t>30</w:t>
      </w:r>
      <w:r w:rsidRPr="00172E55">
        <w:rPr>
          <w:b/>
          <w:bCs/>
        </w:rPr>
        <w:t>.fig</w:t>
      </w:r>
      <w:r>
        <w:t xml:space="preserve"> (also .emf, .png)</w:t>
      </w:r>
    </w:p>
    <w:p w14:paraId="39D039D0" w14:textId="30B9C2BB" w:rsidR="00172E55" w:rsidRPr="00172E55" w:rsidRDefault="00172E55" w:rsidP="00172E55">
      <w:pPr>
        <w:pStyle w:val="ListParagraph"/>
        <w:numPr>
          <w:ilvl w:val="0"/>
          <w:numId w:val="3"/>
        </w:numPr>
        <w:jc w:val="both"/>
      </w:pPr>
      <w:r w:rsidRPr="00172E55">
        <w:rPr>
          <w:b/>
          <w:bCs/>
        </w:rPr>
        <w:t>\Figures\OptiResults\Number of dimensions D=</w:t>
      </w:r>
      <w:r>
        <w:rPr>
          <w:b/>
          <w:bCs/>
        </w:rPr>
        <w:t>30</w:t>
      </w:r>
      <w:r w:rsidRPr="00172E55">
        <w:rPr>
          <w:b/>
          <w:bCs/>
        </w:rPr>
        <w:t>, Functions F01-F15.fig</w:t>
      </w:r>
      <w:r>
        <w:t xml:space="preserve"> (also .emf, .png)</w:t>
      </w:r>
    </w:p>
    <w:p w14:paraId="0446A460" w14:textId="45604672" w:rsidR="00172E55" w:rsidRPr="00172E55" w:rsidRDefault="00172E55" w:rsidP="00172E55">
      <w:pPr>
        <w:pStyle w:val="ListParagraph"/>
        <w:numPr>
          <w:ilvl w:val="0"/>
          <w:numId w:val="3"/>
        </w:numPr>
        <w:jc w:val="both"/>
      </w:pPr>
      <w:r w:rsidRPr="00172E55">
        <w:rPr>
          <w:b/>
          <w:bCs/>
        </w:rPr>
        <w:t>\Figures\OptiResults\Number of dimensions D=</w:t>
      </w:r>
      <w:r>
        <w:rPr>
          <w:b/>
          <w:bCs/>
        </w:rPr>
        <w:t>30</w:t>
      </w:r>
      <w:r w:rsidRPr="00172E55">
        <w:rPr>
          <w:b/>
          <w:bCs/>
        </w:rPr>
        <w:t>, Functions F</w:t>
      </w:r>
      <w:r>
        <w:rPr>
          <w:b/>
          <w:bCs/>
        </w:rPr>
        <w:t>16</w:t>
      </w:r>
      <w:r w:rsidRPr="00172E55">
        <w:rPr>
          <w:b/>
          <w:bCs/>
        </w:rPr>
        <w:t>-F</w:t>
      </w:r>
      <w:r>
        <w:rPr>
          <w:b/>
          <w:bCs/>
        </w:rPr>
        <w:t>30</w:t>
      </w:r>
      <w:r w:rsidRPr="00172E55">
        <w:rPr>
          <w:b/>
          <w:bCs/>
        </w:rPr>
        <w:t>.fig</w:t>
      </w:r>
      <w:r>
        <w:t xml:space="preserve"> (also .emf, .png)</w:t>
      </w:r>
    </w:p>
    <w:p w14:paraId="251CB91D" w14:textId="197B693F" w:rsidR="00172E55" w:rsidRPr="00172E55" w:rsidRDefault="00172E55" w:rsidP="00172E55">
      <w:pPr>
        <w:pStyle w:val="ListParagraph"/>
        <w:numPr>
          <w:ilvl w:val="0"/>
          <w:numId w:val="3"/>
        </w:numPr>
        <w:jc w:val="both"/>
      </w:pPr>
      <w:r w:rsidRPr="00172E55">
        <w:rPr>
          <w:b/>
          <w:bCs/>
        </w:rPr>
        <w:t>\Figures\OptiResults\Number of dimensions D=5</w:t>
      </w:r>
      <w:r>
        <w:rPr>
          <w:b/>
          <w:bCs/>
        </w:rPr>
        <w:t>0</w:t>
      </w:r>
      <w:r w:rsidRPr="00172E55">
        <w:rPr>
          <w:b/>
          <w:bCs/>
        </w:rPr>
        <w:t>, Functions F01-F15.fig</w:t>
      </w:r>
      <w:r>
        <w:t xml:space="preserve"> (also .emf, .png)</w:t>
      </w:r>
    </w:p>
    <w:p w14:paraId="59F656E4" w14:textId="374088DC" w:rsidR="00172E55" w:rsidRDefault="00172E55" w:rsidP="00172E55">
      <w:pPr>
        <w:pStyle w:val="ListParagraph"/>
        <w:numPr>
          <w:ilvl w:val="0"/>
          <w:numId w:val="3"/>
        </w:numPr>
        <w:jc w:val="both"/>
      </w:pPr>
      <w:r w:rsidRPr="00172E55">
        <w:rPr>
          <w:b/>
          <w:bCs/>
        </w:rPr>
        <w:t>\Figures\OptiResults\Number of dimensions D=5</w:t>
      </w:r>
      <w:r>
        <w:rPr>
          <w:b/>
          <w:bCs/>
        </w:rPr>
        <w:t>0</w:t>
      </w:r>
      <w:r w:rsidRPr="00172E55">
        <w:rPr>
          <w:b/>
          <w:bCs/>
        </w:rPr>
        <w:t>, Functions F</w:t>
      </w:r>
      <w:r>
        <w:rPr>
          <w:b/>
          <w:bCs/>
        </w:rPr>
        <w:t>16</w:t>
      </w:r>
      <w:r w:rsidRPr="00172E55">
        <w:rPr>
          <w:b/>
          <w:bCs/>
        </w:rPr>
        <w:t>-F</w:t>
      </w:r>
      <w:r>
        <w:rPr>
          <w:b/>
          <w:bCs/>
        </w:rPr>
        <w:t>30</w:t>
      </w:r>
      <w:r w:rsidRPr="00172E55">
        <w:rPr>
          <w:b/>
          <w:bCs/>
        </w:rPr>
        <w:t>.fig</w:t>
      </w:r>
      <w:r>
        <w:t xml:space="preserve"> (also .emf, .png)</w:t>
      </w:r>
    </w:p>
    <w:p w14:paraId="41CF3F4E" w14:textId="77777777" w:rsidR="00035362" w:rsidRPr="00172E55" w:rsidRDefault="00035362" w:rsidP="00035362">
      <w:pPr>
        <w:pStyle w:val="ListParagraph"/>
        <w:jc w:val="both"/>
      </w:pPr>
    </w:p>
    <w:p w14:paraId="2EB5F650" w14:textId="1640F05C" w:rsidR="00172E55" w:rsidRPr="00172E55" w:rsidRDefault="00186AC5" w:rsidP="00172E55">
      <w:pPr>
        <w:ind w:left="360"/>
        <w:jc w:val="both"/>
      </w:pPr>
      <w:r>
        <w:t xml:space="preserve">It </w:t>
      </w:r>
      <w:r w:rsidR="00172E55">
        <w:t xml:space="preserve">also </w:t>
      </w:r>
      <w:r w:rsidR="00172E55" w:rsidRPr="00172E55">
        <w:t xml:space="preserve">generates the following </w:t>
      </w:r>
      <w:r w:rsidR="00172E55">
        <w:t>files</w:t>
      </w:r>
      <w:r w:rsidR="00172E55" w:rsidRPr="00172E55">
        <w:t>:</w:t>
      </w:r>
    </w:p>
    <w:p w14:paraId="35E82B94" w14:textId="02AD3DE4" w:rsidR="00172E55" w:rsidRPr="00BF1C45" w:rsidRDefault="00BF1C45" w:rsidP="00172E55">
      <w:pPr>
        <w:pStyle w:val="ListParagraph"/>
        <w:numPr>
          <w:ilvl w:val="0"/>
          <w:numId w:val="3"/>
        </w:numPr>
        <w:jc w:val="both"/>
      </w:pPr>
      <w:r w:rsidRPr="00BF1C45">
        <w:rPr>
          <w:b/>
          <w:bCs/>
        </w:rPr>
        <w:t>AllProblems</w:t>
      </w:r>
      <w:r w:rsidR="00172E55" w:rsidRPr="00BF1C45">
        <w:rPr>
          <w:b/>
          <w:bCs/>
        </w:rPr>
        <w:t>.mat</w:t>
      </w:r>
      <w:r w:rsidR="00172E55" w:rsidRPr="00BF1C45">
        <w:t xml:space="preserve">, contains the </w:t>
      </w:r>
      <w:r w:rsidRPr="00BF1C45">
        <w:t>optimization results</w:t>
      </w:r>
      <w:r>
        <w:t>,</w:t>
      </w:r>
      <w:r w:rsidRPr="00BF1C45">
        <w:t xml:space="preserve"> for all problems and all runs. It is a 1x4 cell structure.</w:t>
      </w:r>
    </w:p>
    <w:p w14:paraId="485E25BB" w14:textId="4865C116" w:rsidR="00BF1C45" w:rsidRPr="00BF1C45" w:rsidRDefault="00BF1C45" w:rsidP="00BF1C45">
      <w:pPr>
        <w:pStyle w:val="ListParagraph"/>
        <w:numPr>
          <w:ilvl w:val="0"/>
          <w:numId w:val="3"/>
        </w:numPr>
        <w:jc w:val="both"/>
      </w:pPr>
      <w:r w:rsidRPr="00BF1C45">
        <w:rPr>
          <w:b/>
          <w:bCs/>
        </w:rPr>
        <w:t>AllTimes.mat</w:t>
      </w:r>
      <w:r w:rsidRPr="00BF1C45">
        <w:t xml:space="preserve">, contains the </w:t>
      </w:r>
      <w:r>
        <w:t>time needed for the execution of each problem, f</w:t>
      </w:r>
      <w:r w:rsidRPr="00BF1C45">
        <w:t>or all problems and all runs. It is a 1x4 cell structure.</w:t>
      </w:r>
    </w:p>
    <w:p w14:paraId="0CE7DBCE" w14:textId="77777777" w:rsidR="00172E55" w:rsidRDefault="00172E55" w:rsidP="00100DEB">
      <w:pPr>
        <w:jc w:val="both"/>
        <w:rPr>
          <w:highlight w:val="yellow"/>
        </w:rPr>
      </w:pPr>
    </w:p>
    <w:p w14:paraId="3A11EFB2" w14:textId="0B8C5443" w:rsidR="00035362" w:rsidRDefault="00035362">
      <w:pPr>
        <w:rPr>
          <w:highlight w:val="yellow"/>
        </w:rPr>
      </w:pPr>
      <w:r>
        <w:rPr>
          <w:highlight w:val="yellow"/>
        </w:rPr>
        <w:br w:type="page"/>
      </w:r>
    </w:p>
    <w:p w14:paraId="284770C4" w14:textId="0AA5D3D6" w:rsidR="00035362" w:rsidRPr="00035362" w:rsidRDefault="00035362" w:rsidP="00035362">
      <w:pPr>
        <w:rPr>
          <w:b/>
          <w:bCs/>
          <w:color w:val="0070C0"/>
        </w:rPr>
      </w:pPr>
      <w:r w:rsidRPr="00035362">
        <w:rPr>
          <w:color w:val="0070C0"/>
        </w:rPr>
        <w:lastRenderedPageBreak/>
        <w:t xml:space="preserve">File: </w:t>
      </w:r>
      <w:r w:rsidRPr="00035362">
        <w:rPr>
          <w:b/>
          <w:bCs/>
          <w:color w:val="0070C0"/>
        </w:rPr>
        <w:t>postprocessing.m</w:t>
      </w:r>
    </w:p>
    <w:p w14:paraId="57BDD2A3" w14:textId="5E2DCFFB" w:rsidR="00035362" w:rsidRPr="00035362" w:rsidRDefault="00035362" w:rsidP="00035362">
      <w:pPr>
        <w:jc w:val="both"/>
      </w:pPr>
      <w:r w:rsidRPr="00035362">
        <w:rPr>
          <w:b/>
          <w:bCs/>
        </w:rPr>
        <w:t>Instructions</w:t>
      </w:r>
      <w:r w:rsidRPr="00035362">
        <w:t xml:space="preserve">: This file reads the optimization results </w:t>
      </w:r>
      <w:r w:rsidR="00186AC5">
        <w:t xml:space="preserve">(after the main program has run) </w:t>
      </w:r>
      <w:r w:rsidRPr="00035362">
        <w:t xml:space="preserve">and plots some additional figures with </w:t>
      </w:r>
      <w:r w:rsidR="00186AC5">
        <w:t xml:space="preserve">(a) </w:t>
      </w:r>
      <w:r w:rsidRPr="00035362">
        <w:t>the final optimum value of each function, for all 30 functions and 4 dimensions (5, 10, 30, 50)</w:t>
      </w:r>
      <w:r w:rsidR="00186AC5">
        <w:t>, (b) the time needed for each optimizer to solve each problem.</w:t>
      </w:r>
    </w:p>
    <w:p w14:paraId="2846A357" w14:textId="77777777" w:rsidR="00035362" w:rsidRPr="00035362" w:rsidRDefault="00035362" w:rsidP="00035362">
      <w:pPr>
        <w:jc w:val="both"/>
      </w:pPr>
      <w:r w:rsidRPr="00035362">
        <w:rPr>
          <w:b/>
          <w:bCs/>
        </w:rPr>
        <w:t>Prerequisites</w:t>
      </w:r>
      <w:r w:rsidRPr="00035362">
        <w:t>:</w:t>
      </w:r>
    </w:p>
    <w:p w14:paraId="1C27725A" w14:textId="4E86268A" w:rsidR="00035362" w:rsidRPr="00035362" w:rsidRDefault="00035362" w:rsidP="00035362">
      <w:pPr>
        <w:pStyle w:val="ListParagraph"/>
        <w:numPr>
          <w:ilvl w:val="0"/>
          <w:numId w:val="2"/>
        </w:numPr>
        <w:jc w:val="both"/>
      </w:pPr>
      <w:r w:rsidRPr="00035362">
        <w:t>The files “AllProblems.mat” and “AllTimes.mat” are needed to be in the root directory. These files are generated from the main program when the optimization is run.</w:t>
      </w:r>
    </w:p>
    <w:p w14:paraId="082C1349" w14:textId="20CAD1AE" w:rsidR="00035362" w:rsidRDefault="00035362" w:rsidP="00035362">
      <w:pPr>
        <w:pStyle w:val="ListParagraph"/>
        <w:numPr>
          <w:ilvl w:val="0"/>
          <w:numId w:val="2"/>
        </w:numPr>
        <w:jc w:val="both"/>
      </w:pPr>
      <w:r w:rsidRPr="00035362">
        <w:t xml:space="preserve">The file saves the final optimum values figures in .fig, .emf and .png formats. For this, the following folder structure (can be empty) needs to exist: </w:t>
      </w:r>
      <w:r w:rsidRPr="00035362">
        <w:rPr>
          <w:b/>
          <w:bCs/>
        </w:rPr>
        <w:t xml:space="preserve">\Figures\OptiFunctionValues\ </w:t>
      </w:r>
      <w:r w:rsidRPr="00035362">
        <w:t>in the root directory.</w:t>
      </w:r>
    </w:p>
    <w:p w14:paraId="275C93E2" w14:textId="4D1BC42C" w:rsidR="00CB3F3E" w:rsidRPr="00035362" w:rsidRDefault="00CB3F3E" w:rsidP="00CB3F3E">
      <w:pPr>
        <w:pStyle w:val="ListParagraph"/>
        <w:numPr>
          <w:ilvl w:val="0"/>
          <w:numId w:val="2"/>
        </w:numPr>
        <w:jc w:val="both"/>
      </w:pPr>
      <w:r w:rsidRPr="00035362">
        <w:t xml:space="preserve">The file saves the </w:t>
      </w:r>
      <w:r>
        <w:t>figure</w:t>
      </w:r>
      <w:r w:rsidRPr="00035362">
        <w:t xml:space="preserve"> </w:t>
      </w:r>
      <w:r>
        <w:t xml:space="preserve">with the times needed, </w:t>
      </w:r>
      <w:r w:rsidRPr="00035362">
        <w:t xml:space="preserve">in .fig, .emf and .png formats. For this, the following folder structure (can be empty) needs to exist: </w:t>
      </w:r>
      <w:r w:rsidRPr="00035362">
        <w:rPr>
          <w:b/>
          <w:bCs/>
        </w:rPr>
        <w:t>\Figures\</w:t>
      </w:r>
      <w:r w:rsidRPr="00CB3F3E">
        <w:rPr>
          <w:b/>
          <w:bCs/>
        </w:rPr>
        <w:t>OptiTimes</w:t>
      </w:r>
      <w:r w:rsidRPr="00035362">
        <w:rPr>
          <w:b/>
          <w:bCs/>
        </w:rPr>
        <w:t xml:space="preserve">\ </w:t>
      </w:r>
      <w:r w:rsidRPr="00035362">
        <w:t>in the root directory.</w:t>
      </w:r>
    </w:p>
    <w:p w14:paraId="1FDAC8F8" w14:textId="77777777" w:rsidR="00CB3F3E" w:rsidRPr="00035362" w:rsidRDefault="00CB3F3E" w:rsidP="00CB3F3E">
      <w:pPr>
        <w:pStyle w:val="ListParagraph"/>
        <w:jc w:val="both"/>
      </w:pPr>
    </w:p>
    <w:p w14:paraId="20324C24" w14:textId="29CF3497" w:rsidR="00035362" w:rsidRPr="00035362" w:rsidRDefault="00035362" w:rsidP="00035362">
      <w:pPr>
        <w:jc w:val="both"/>
      </w:pPr>
      <w:r w:rsidRPr="00035362">
        <w:t xml:space="preserve">It reads the optimization results and plots the final function values for the 30 functions and all optimization methods, for D=5, 10, 30 and 50. It also plots the time needed for each method and each problem. Note that in the plots the y-axis is in logarithmic scale. This is </w:t>
      </w:r>
      <w:r w:rsidR="00CB3F3E">
        <w:t xml:space="preserve">true </w:t>
      </w:r>
      <w:r w:rsidRPr="00035362">
        <w:t>for both the objective function values</w:t>
      </w:r>
      <w:r w:rsidR="00186AC5">
        <w:t xml:space="preserve"> (where the max value for y has been set to 100,000)</w:t>
      </w:r>
      <w:r w:rsidRPr="00035362">
        <w:t xml:space="preserve"> and the time needed for each problem</w:t>
      </w:r>
      <w:r w:rsidR="00186AC5">
        <w:t xml:space="preserve"> (where the max value for y is automatic and set by Matlab)</w:t>
      </w:r>
      <w:r w:rsidRPr="00035362">
        <w:t>.</w:t>
      </w:r>
    </w:p>
    <w:p w14:paraId="3E6E36CB" w14:textId="16D4B3A0" w:rsidR="00035362" w:rsidRPr="00035362" w:rsidRDefault="00035362" w:rsidP="00035362">
      <w:pPr>
        <w:jc w:val="both"/>
        <w:rPr>
          <w:rFonts w:ascii="Consolas" w:hAnsi="Consolas"/>
          <w:sz w:val="20"/>
          <w:szCs w:val="20"/>
        </w:rPr>
      </w:pPr>
      <w:r w:rsidRPr="00035362">
        <w:t xml:space="preserve">Note that in the paper, we have used NumRuns=10 in the main program but in the code provided </w:t>
      </w:r>
      <w:r w:rsidR="00CB3F3E">
        <w:t xml:space="preserve">here </w:t>
      </w:r>
      <w:r w:rsidRPr="00035362">
        <w:t>we have set this number to 1 for faster results.</w:t>
      </w:r>
    </w:p>
    <w:p w14:paraId="2538D4E7" w14:textId="77777777" w:rsidR="00035362" w:rsidRPr="00035362" w:rsidRDefault="00035362" w:rsidP="00035362">
      <w:pPr>
        <w:jc w:val="both"/>
      </w:pPr>
      <w:r w:rsidRPr="00035362">
        <w:t>When the program is run, it generates the following figure files in .fig, .emf and .png formats:</w:t>
      </w:r>
    </w:p>
    <w:p w14:paraId="104C5C84" w14:textId="3F8BF87C" w:rsidR="00035362" w:rsidRDefault="00035362" w:rsidP="00035362">
      <w:pPr>
        <w:pStyle w:val="ListParagraph"/>
        <w:numPr>
          <w:ilvl w:val="0"/>
          <w:numId w:val="3"/>
        </w:numPr>
        <w:jc w:val="both"/>
      </w:pPr>
      <w:r w:rsidRPr="00035362">
        <w:rPr>
          <w:b/>
          <w:bCs/>
        </w:rPr>
        <w:t>\Figures\OptiFunctionValues\FunctionValues5_10.fig</w:t>
      </w:r>
      <w:r w:rsidRPr="00035362">
        <w:t xml:space="preserve"> (also .emf, .png)</w:t>
      </w:r>
    </w:p>
    <w:p w14:paraId="41829848" w14:textId="6850E8D4" w:rsidR="00035362" w:rsidRDefault="00035362" w:rsidP="00035362">
      <w:pPr>
        <w:pStyle w:val="ListParagraph"/>
        <w:numPr>
          <w:ilvl w:val="0"/>
          <w:numId w:val="3"/>
        </w:numPr>
        <w:jc w:val="both"/>
      </w:pPr>
      <w:r w:rsidRPr="00035362">
        <w:rPr>
          <w:b/>
          <w:bCs/>
        </w:rPr>
        <w:t>\Figures\OptiFunctionValues\FunctionValues</w:t>
      </w:r>
      <w:r>
        <w:rPr>
          <w:b/>
          <w:bCs/>
        </w:rPr>
        <w:t>30</w:t>
      </w:r>
      <w:r w:rsidRPr="00035362">
        <w:rPr>
          <w:b/>
          <w:bCs/>
        </w:rPr>
        <w:t>_</w:t>
      </w:r>
      <w:r>
        <w:rPr>
          <w:b/>
          <w:bCs/>
        </w:rPr>
        <w:t>5</w:t>
      </w:r>
      <w:r w:rsidRPr="00035362">
        <w:rPr>
          <w:b/>
          <w:bCs/>
        </w:rPr>
        <w:t>0.fig</w:t>
      </w:r>
      <w:r w:rsidRPr="00035362">
        <w:t xml:space="preserve"> (also .emf, .png)</w:t>
      </w:r>
    </w:p>
    <w:p w14:paraId="10695345" w14:textId="3090A688" w:rsidR="00035362" w:rsidRPr="00CB3F3E" w:rsidRDefault="00CB3F3E" w:rsidP="001E6F1D">
      <w:pPr>
        <w:pStyle w:val="ListParagraph"/>
        <w:numPr>
          <w:ilvl w:val="0"/>
          <w:numId w:val="3"/>
        </w:numPr>
        <w:jc w:val="both"/>
      </w:pPr>
      <w:r w:rsidRPr="00035362">
        <w:rPr>
          <w:b/>
          <w:bCs/>
        </w:rPr>
        <w:t>\Figures\</w:t>
      </w:r>
      <w:r w:rsidRPr="00CB3F3E">
        <w:rPr>
          <w:b/>
          <w:bCs/>
        </w:rPr>
        <w:t>OptiTimes</w:t>
      </w:r>
      <w:r w:rsidRPr="00035362">
        <w:rPr>
          <w:b/>
          <w:bCs/>
        </w:rPr>
        <w:t>\</w:t>
      </w:r>
      <w:r w:rsidRPr="00CB3F3E">
        <w:rPr>
          <w:b/>
          <w:bCs/>
        </w:rPr>
        <w:t>OptiTimes</w:t>
      </w:r>
      <w:r w:rsidRPr="00035362">
        <w:rPr>
          <w:b/>
          <w:bCs/>
        </w:rPr>
        <w:t>.fig</w:t>
      </w:r>
      <w:r w:rsidRPr="00035362">
        <w:t xml:space="preserve"> (also .emf, .png)</w:t>
      </w:r>
    </w:p>
    <w:sectPr w:rsidR="00035362" w:rsidRPr="00CB3F3E" w:rsidSect="000443CD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5023DF" w14:textId="77777777" w:rsidR="009C0527" w:rsidRDefault="009C0527" w:rsidP="00D02058">
      <w:pPr>
        <w:spacing w:after="0" w:line="240" w:lineRule="auto"/>
      </w:pPr>
      <w:r>
        <w:separator/>
      </w:r>
    </w:p>
  </w:endnote>
  <w:endnote w:type="continuationSeparator" w:id="0">
    <w:p w14:paraId="556795F8" w14:textId="77777777" w:rsidR="009C0527" w:rsidRDefault="009C0527" w:rsidP="00D020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60AD45" w14:textId="77777777" w:rsidR="00051BE7" w:rsidRDefault="00051BE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0"/>
        <w:szCs w:val="20"/>
      </w:rPr>
      <w:id w:val="-1638099921"/>
      <w:docPartObj>
        <w:docPartGallery w:val="Page Numbers (Bottom of Page)"/>
        <w:docPartUnique/>
      </w:docPartObj>
    </w:sdtPr>
    <w:sdtEndPr/>
    <w:sdtContent>
      <w:sdt>
        <w:sdtPr>
          <w:rPr>
            <w:sz w:val="20"/>
            <w:szCs w:val="20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07B701D5" w14:textId="01470920" w:rsidR="00D02058" w:rsidRPr="00D02058" w:rsidRDefault="00D02058">
            <w:pPr>
              <w:pStyle w:val="Footer"/>
              <w:jc w:val="center"/>
              <w:rPr>
                <w:sz w:val="20"/>
                <w:szCs w:val="20"/>
              </w:rPr>
            </w:pPr>
            <w:r w:rsidRPr="00D02058">
              <w:rPr>
                <w:sz w:val="20"/>
                <w:szCs w:val="20"/>
              </w:rPr>
              <w:t xml:space="preserve">Page </w:t>
            </w:r>
            <w:r w:rsidRPr="00D02058">
              <w:rPr>
                <w:b/>
                <w:bCs/>
              </w:rPr>
              <w:fldChar w:fldCharType="begin"/>
            </w:r>
            <w:r w:rsidRPr="00D02058">
              <w:rPr>
                <w:b/>
                <w:bCs/>
                <w:sz w:val="20"/>
                <w:szCs w:val="20"/>
              </w:rPr>
              <w:instrText xml:space="preserve"> PAGE </w:instrText>
            </w:r>
            <w:r w:rsidRPr="00D02058">
              <w:rPr>
                <w:b/>
                <w:bCs/>
              </w:rPr>
              <w:fldChar w:fldCharType="separate"/>
            </w:r>
            <w:r w:rsidRPr="00D02058">
              <w:rPr>
                <w:b/>
                <w:bCs/>
                <w:noProof/>
                <w:sz w:val="20"/>
                <w:szCs w:val="20"/>
              </w:rPr>
              <w:t>2</w:t>
            </w:r>
            <w:r w:rsidRPr="00D02058">
              <w:rPr>
                <w:b/>
                <w:bCs/>
              </w:rPr>
              <w:fldChar w:fldCharType="end"/>
            </w:r>
            <w:r w:rsidRPr="00D02058">
              <w:rPr>
                <w:sz w:val="20"/>
                <w:szCs w:val="20"/>
              </w:rPr>
              <w:t xml:space="preserve"> of </w:t>
            </w:r>
            <w:r w:rsidRPr="00D02058">
              <w:rPr>
                <w:b/>
                <w:bCs/>
              </w:rPr>
              <w:fldChar w:fldCharType="begin"/>
            </w:r>
            <w:r w:rsidRPr="00D02058">
              <w:rPr>
                <w:b/>
                <w:bCs/>
                <w:sz w:val="20"/>
                <w:szCs w:val="20"/>
              </w:rPr>
              <w:instrText xml:space="preserve"> NUMPAGES  </w:instrText>
            </w:r>
            <w:r w:rsidRPr="00D02058">
              <w:rPr>
                <w:b/>
                <w:bCs/>
              </w:rPr>
              <w:fldChar w:fldCharType="separate"/>
            </w:r>
            <w:r w:rsidRPr="00D02058">
              <w:rPr>
                <w:b/>
                <w:bCs/>
                <w:noProof/>
                <w:sz w:val="20"/>
                <w:szCs w:val="20"/>
              </w:rPr>
              <w:t>2</w:t>
            </w:r>
            <w:r w:rsidRPr="00D02058">
              <w:rPr>
                <w:b/>
                <w:bCs/>
              </w:rPr>
              <w:fldChar w:fldCharType="end"/>
            </w:r>
          </w:p>
        </w:sdtContent>
      </w:sdt>
    </w:sdtContent>
  </w:sdt>
  <w:p w14:paraId="273E7AC6" w14:textId="77777777" w:rsidR="00D02058" w:rsidRDefault="00D0205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EEA5D7" w14:textId="77777777" w:rsidR="00051BE7" w:rsidRDefault="00051BE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6635E5" w14:textId="77777777" w:rsidR="009C0527" w:rsidRDefault="009C0527" w:rsidP="00D02058">
      <w:pPr>
        <w:spacing w:after="0" w:line="240" w:lineRule="auto"/>
      </w:pPr>
      <w:r>
        <w:separator/>
      </w:r>
    </w:p>
  </w:footnote>
  <w:footnote w:type="continuationSeparator" w:id="0">
    <w:p w14:paraId="2CF67778" w14:textId="77777777" w:rsidR="009C0527" w:rsidRDefault="009C0527" w:rsidP="00D020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729E05" w14:textId="77777777" w:rsidR="00051BE7" w:rsidRDefault="00051BE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2DD6A4" w14:textId="77777777" w:rsidR="00051BE7" w:rsidRDefault="00051BE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DD5BA8" w14:textId="77777777" w:rsidR="00051BE7" w:rsidRDefault="00051BE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89425E"/>
    <w:multiLevelType w:val="hybridMultilevel"/>
    <w:tmpl w:val="C2C48E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EF514B9"/>
    <w:multiLevelType w:val="hybridMultilevel"/>
    <w:tmpl w:val="2ED299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994580"/>
    <w:multiLevelType w:val="hybridMultilevel"/>
    <w:tmpl w:val="1CE832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463F"/>
    <w:rsid w:val="00033B8B"/>
    <w:rsid w:val="00035362"/>
    <w:rsid w:val="00036B96"/>
    <w:rsid w:val="000443CD"/>
    <w:rsid w:val="00051BE7"/>
    <w:rsid w:val="00066F99"/>
    <w:rsid w:val="00071076"/>
    <w:rsid w:val="00081647"/>
    <w:rsid w:val="000A28D9"/>
    <w:rsid w:val="000D1D6F"/>
    <w:rsid w:val="000D7AEE"/>
    <w:rsid w:val="000F16D9"/>
    <w:rsid w:val="000F3F23"/>
    <w:rsid w:val="00100DEB"/>
    <w:rsid w:val="001564DA"/>
    <w:rsid w:val="00172E55"/>
    <w:rsid w:val="00172FDE"/>
    <w:rsid w:val="00186AC5"/>
    <w:rsid w:val="001A515B"/>
    <w:rsid w:val="001E6F1D"/>
    <w:rsid w:val="001F500B"/>
    <w:rsid w:val="00226272"/>
    <w:rsid w:val="002301EF"/>
    <w:rsid w:val="00246753"/>
    <w:rsid w:val="002554A1"/>
    <w:rsid w:val="002748A3"/>
    <w:rsid w:val="00277A78"/>
    <w:rsid w:val="002B4F1D"/>
    <w:rsid w:val="002C27B3"/>
    <w:rsid w:val="002C6552"/>
    <w:rsid w:val="002D1F53"/>
    <w:rsid w:val="00345B2A"/>
    <w:rsid w:val="003577AC"/>
    <w:rsid w:val="003C1D1D"/>
    <w:rsid w:val="003C5FDA"/>
    <w:rsid w:val="003D4236"/>
    <w:rsid w:val="00417AE0"/>
    <w:rsid w:val="00454319"/>
    <w:rsid w:val="004B69E7"/>
    <w:rsid w:val="004E30A4"/>
    <w:rsid w:val="004E6C7C"/>
    <w:rsid w:val="00506E71"/>
    <w:rsid w:val="00553BC3"/>
    <w:rsid w:val="005765C9"/>
    <w:rsid w:val="005873B9"/>
    <w:rsid w:val="005B51CE"/>
    <w:rsid w:val="005B79EA"/>
    <w:rsid w:val="005C4DE1"/>
    <w:rsid w:val="006068B3"/>
    <w:rsid w:val="0064463F"/>
    <w:rsid w:val="00667354"/>
    <w:rsid w:val="00676FC2"/>
    <w:rsid w:val="0069168D"/>
    <w:rsid w:val="006A4E43"/>
    <w:rsid w:val="006D4BE0"/>
    <w:rsid w:val="00723BC3"/>
    <w:rsid w:val="00744358"/>
    <w:rsid w:val="00754185"/>
    <w:rsid w:val="00802D35"/>
    <w:rsid w:val="00803D41"/>
    <w:rsid w:val="008544E9"/>
    <w:rsid w:val="008638E5"/>
    <w:rsid w:val="008721C1"/>
    <w:rsid w:val="008D36FE"/>
    <w:rsid w:val="008D42CC"/>
    <w:rsid w:val="008D4922"/>
    <w:rsid w:val="00902E30"/>
    <w:rsid w:val="009276B2"/>
    <w:rsid w:val="0096228C"/>
    <w:rsid w:val="0097154C"/>
    <w:rsid w:val="0097492B"/>
    <w:rsid w:val="009C017D"/>
    <w:rsid w:val="009C0527"/>
    <w:rsid w:val="00A047FC"/>
    <w:rsid w:val="00A12023"/>
    <w:rsid w:val="00A30862"/>
    <w:rsid w:val="00A57215"/>
    <w:rsid w:val="00A71293"/>
    <w:rsid w:val="00A77DD6"/>
    <w:rsid w:val="00AC6936"/>
    <w:rsid w:val="00B02364"/>
    <w:rsid w:val="00B02950"/>
    <w:rsid w:val="00B30E96"/>
    <w:rsid w:val="00B32E52"/>
    <w:rsid w:val="00B705C6"/>
    <w:rsid w:val="00B76418"/>
    <w:rsid w:val="00B97933"/>
    <w:rsid w:val="00BA01CF"/>
    <w:rsid w:val="00BA589D"/>
    <w:rsid w:val="00BF1C45"/>
    <w:rsid w:val="00C15FB7"/>
    <w:rsid w:val="00C8512A"/>
    <w:rsid w:val="00CA3518"/>
    <w:rsid w:val="00CA7A3A"/>
    <w:rsid w:val="00CB3F3E"/>
    <w:rsid w:val="00CD0B41"/>
    <w:rsid w:val="00CD2BC7"/>
    <w:rsid w:val="00D02058"/>
    <w:rsid w:val="00D33714"/>
    <w:rsid w:val="00DA778B"/>
    <w:rsid w:val="00DE3053"/>
    <w:rsid w:val="00E24717"/>
    <w:rsid w:val="00E50B59"/>
    <w:rsid w:val="00E52645"/>
    <w:rsid w:val="00E808D1"/>
    <w:rsid w:val="00EB38CB"/>
    <w:rsid w:val="00EF6392"/>
    <w:rsid w:val="00F1758D"/>
    <w:rsid w:val="00F17BF1"/>
    <w:rsid w:val="00F22601"/>
    <w:rsid w:val="00F83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Y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B34D36"/>
  <w15:chartTrackingRefBased/>
  <w15:docId w15:val="{915375A3-7190-47D1-AE5B-6689B21537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B69E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446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6735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020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02058"/>
  </w:style>
  <w:style w:type="paragraph" w:styleId="Footer">
    <w:name w:val="footer"/>
    <w:basedOn w:val="Normal"/>
    <w:link w:val="FooterChar"/>
    <w:uiPriority w:val="99"/>
    <w:unhideWhenUsed/>
    <w:rsid w:val="00D020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020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1007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337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13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137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41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50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4</TotalTime>
  <Pages>9</Pages>
  <Words>1957</Words>
  <Characters>11161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angelos Plevris</dc:creator>
  <cp:keywords/>
  <dc:description/>
  <cp:lastModifiedBy>Vagelis Plevris</cp:lastModifiedBy>
  <cp:revision>92</cp:revision>
  <dcterms:created xsi:type="dcterms:W3CDTF">2021-04-03T09:14:00Z</dcterms:created>
  <dcterms:modified xsi:type="dcterms:W3CDTF">2021-10-10T23:03:00Z</dcterms:modified>
</cp:coreProperties>
</file>